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002492" w14:textId="77777777" w:rsidR="00842EA9" w:rsidRDefault="00842EA9" w:rsidP="0015338F">
      <w:pPr>
        <w:spacing w:after="120"/>
        <w:jc w:val="center"/>
        <w:rPr>
          <w:rFonts w:ascii="Arial" w:hAnsi="Arial" w:cs="Arial"/>
          <w:b/>
          <w:color w:val="FFFFFF" w:themeColor="background1"/>
          <w:sz w:val="32"/>
          <w:szCs w:val="32"/>
          <w:shd w:val="clear" w:color="auto" w:fill="4F81BD" w:themeFill="accent1"/>
        </w:rPr>
      </w:pPr>
    </w:p>
    <w:p w14:paraId="6C2F2A86" w14:textId="18485458" w:rsidR="00057B10" w:rsidRPr="0057457C" w:rsidRDefault="00057B10" w:rsidP="00057B10">
      <w:pPr>
        <w:spacing w:after="0" w:line="360" w:lineRule="auto"/>
        <w:jc w:val="center"/>
        <w:rPr>
          <w:rFonts w:ascii="Arial" w:hAnsi="Arial" w:cs="Arial"/>
          <w:b/>
        </w:rPr>
      </w:pPr>
      <w:r w:rsidRPr="0057457C">
        <w:rPr>
          <w:rFonts w:ascii="Arial" w:hAnsi="Arial" w:cs="Arial"/>
          <w:b/>
        </w:rPr>
        <w:t>TESTE DE AVALIAÇÃO DE M</w:t>
      </w:r>
      <w:r>
        <w:rPr>
          <w:rFonts w:ascii="Arial" w:hAnsi="Arial" w:cs="Arial"/>
          <w:b/>
        </w:rPr>
        <w:t>ATEMÁTICA 7</w:t>
      </w:r>
      <w:r w:rsidR="00A438FA">
        <w:rPr>
          <w:rFonts w:ascii="Arial" w:hAnsi="Arial" w:cs="Arial"/>
          <w:b/>
        </w:rPr>
        <w:t>.</w:t>
      </w:r>
      <w:r w:rsidR="00A438FA" w:rsidRPr="00A438FA">
        <w:rPr>
          <w:rFonts w:ascii="Arial" w:hAnsi="Arial" w:cs="Arial"/>
          <w:b/>
          <w:vertAlign w:val="superscript"/>
        </w:rPr>
        <w:t>o</w:t>
      </w:r>
      <w:r w:rsidRPr="0057457C">
        <w:rPr>
          <w:rFonts w:ascii="Arial" w:hAnsi="Arial" w:cs="Arial"/>
          <w:b/>
        </w:rPr>
        <w:t xml:space="preserve"> </w:t>
      </w:r>
      <w:r>
        <w:rPr>
          <w:rFonts w:ascii="Arial" w:hAnsi="Arial" w:cs="Arial"/>
          <w:b/>
        </w:rPr>
        <w:t>ANO: PROPOSTA DE RESOLUÇÃO</w:t>
      </w:r>
    </w:p>
    <w:p w14:paraId="7CAEA9FF" w14:textId="77777777" w:rsidR="00C82753" w:rsidRPr="00057B10" w:rsidRDefault="00DC42B1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  <w:b/>
          <w:sz w:val="24"/>
          <w:szCs w:val="24"/>
        </w:rPr>
        <w:t>1.</w:t>
      </w:r>
      <w:r w:rsidRPr="00057B10">
        <w:rPr>
          <w:rFonts w:ascii="Arial" w:hAnsi="Arial" w:cs="Arial"/>
        </w:rPr>
        <w:t xml:space="preserve"> </w:t>
      </w:r>
    </w:p>
    <w:bookmarkStart w:id="0" w:name="MTBlankEqn"/>
    <w:p w14:paraId="53BC98FE" w14:textId="3E74FB0D" w:rsidR="00D913BF" w:rsidRPr="00057B10" w:rsidRDefault="001667E7" w:rsidP="00A126FB">
      <w:pPr>
        <w:spacing w:after="120"/>
        <w:jc w:val="both"/>
        <w:rPr>
          <w:rFonts w:ascii="Arial" w:hAnsi="Arial" w:cs="Arial"/>
        </w:rPr>
      </w:pPr>
      <w:r w:rsidRPr="00057B10">
        <w:rPr>
          <w:position w:val="-28"/>
        </w:rPr>
        <w:object w:dxaOrig="2680" w:dyaOrig="680" w14:anchorId="475646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33.75pt" o:ole="">
            <v:imagedata r:id="rId9" o:title=""/>
          </v:shape>
          <o:OLEObject Type="Embed" ProgID="Equation.DSMT4" ShapeID="_x0000_i1025" DrawAspect="Content" ObjectID="_1577689529" r:id="rId10"/>
        </w:object>
      </w:r>
      <w:bookmarkEnd w:id="0"/>
      <w:r w:rsidR="00875BA5" w:rsidRPr="00057B10">
        <w:t xml:space="preserve"> </w:t>
      </w:r>
    </w:p>
    <w:p w14:paraId="05461DC5" w14:textId="77777777" w:rsidR="002F49EF" w:rsidRPr="00057B10" w:rsidRDefault="002F49EF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</w:rPr>
        <w:t>Resposta: (B)</w:t>
      </w:r>
    </w:p>
    <w:p w14:paraId="6DF0CBB5" w14:textId="77777777" w:rsidR="000703EE" w:rsidRPr="00057B10" w:rsidRDefault="000703EE" w:rsidP="00A126FB">
      <w:pPr>
        <w:spacing w:after="120"/>
        <w:jc w:val="both"/>
        <w:rPr>
          <w:rFonts w:ascii="Arial" w:hAnsi="Arial" w:cs="Arial"/>
          <w:b/>
          <w:sz w:val="24"/>
          <w:szCs w:val="24"/>
        </w:rPr>
      </w:pPr>
    </w:p>
    <w:p w14:paraId="3001E7D8" w14:textId="071BB1EA" w:rsidR="002F49EF" w:rsidRPr="00057B10" w:rsidRDefault="00C94A84" w:rsidP="00842EA9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  <w:b/>
        </w:rPr>
        <w:t>2</w:t>
      </w:r>
      <w:r w:rsidR="00563244" w:rsidRPr="00057B10">
        <w:rPr>
          <w:rFonts w:ascii="Arial" w:hAnsi="Arial" w:cs="Arial"/>
          <w:b/>
        </w:rPr>
        <w:t>.1</w:t>
      </w:r>
      <w:r w:rsidR="00842EA9" w:rsidRPr="00057B10">
        <w:rPr>
          <w:rFonts w:ascii="Arial" w:hAnsi="Arial" w:cs="Arial"/>
          <w:b/>
        </w:rPr>
        <w:t xml:space="preserve"> </w:t>
      </w:r>
      <w:r w:rsidR="002F49EF" w:rsidRPr="00057B10">
        <w:rPr>
          <w:rFonts w:ascii="Arial" w:hAnsi="Arial" w:cs="Arial"/>
        </w:rPr>
        <w:t xml:space="preserve">O Tomás leu </w:t>
      </w:r>
      <w:r w:rsidR="001667E7" w:rsidRPr="00057B10">
        <w:rPr>
          <w:position w:val="-24"/>
        </w:rPr>
        <w:object w:dxaOrig="220" w:dyaOrig="620" w14:anchorId="202BDAB4">
          <v:shape id="_x0000_i1026" type="#_x0000_t75" style="width:11.25pt;height:30.75pt" o:ole="">
            <v:imagedata r:id="rId11" o:title=""/>
          </v:shape>
          <o:OLEObject Type="Embed" ProgID="Equation.DSMT4" ShapeID="_x0000_i1026" DrawAspect="Content" ObjectID="_1577689530" r:id="rId12"/>
        </w:object>
      </w:r>
      <w:r w:rsidR="002F49EF" w:rsidRPr="00057B10">
        <w:rPr>
          <w:rFonts w:ascii="Arial" w:hAnsi="Arial" w:cs="Arial"/>
        </w:rPr>
        <w:t xml:space="preserve"> das páginas na sexta; </w:t>
      </w:r>
      <w:bookmarkStart w:id="1" w:name="_GoBack"/>
      <w:bookmarkEnd w:id="1"/>
    </w:p>
    <w:p w14:paraId="54281751" w14:textId="66242B0F" w:rsidR="002F49EF" w:rsidRPr="00057B10" w:rsidRDefault="002F49EF" w:rsidP="00A126FB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</w:rPr>
        <w:t xml:space="preserve">portanto, no sábado faltava-lhe ler </w:t>
      </w:r>
      <w:r w:rsidR="001667E7" w:rsidRPr="00057B10">
        <w:rPr>
          <w:position w:val="-24"/>
        </w:rPr>
        <w:object w:dxaOrig="900" w:dyaOrig="620" w14:anchorId="0574850C">
          <v:shape id="_x0000_i1027" type="#_x0000_t75" style="width:45pt;height:30.75pt" o:ole="">
            <v:imagedata r:id="rId13" o:title=""/>
          </v:shape>
          <o:OLEObject Type="Embed" ProgID="Equation.DSMT4" ShapeID="_x0000_i1027" DrawAspect="Content" ObjectID="_1577689531" r:id="rId14"/>
        </w:object>
      </w:r>
      <w:r w:rsidRPr="00057B10">
        <w:rPr>
          <w:rFonts w:ascii="Arial" w:hAnsi="Arial" w:cs="Arial"/>
        </w:rPr>
        <w:t xml:space="preserve"> das páginas; </w:t>
      </w:r>
    </w:p>
    <w:p w14:paraId="21137411" w14:textId="05013915" w:rsidR="002F49EF" w:rsidRPr="00057B10" w:rsidRDefault="002F49EF" w:rsidP="00A126FB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</w:rPr>
        <w:t xml:space="preserve">no sábado leu </w:t>
      </w:r>
      <w:r w:rsidR="001667E7" w:rsidRPr="00057B10">
        <w:rPr>
          <w:position w:val="-24"/>
        </w:rPr>
        <w:object w:dxaOrig="240" w:dyaOrig="620" w14:anchorId="25787D98">
          <v:shape id="_x0000_i1028" type="#_x0000_t75" style="width:12pt;height:30.75pt" o:ole="">
            <v:imagedata r:id="rId15" o:title=""/>
          </v:shape>
          <o:OLEObject Type="Embed" ProgID="Equation.DSMT4" ShapeID="_x0000_i1028" DrawAspect="Content" ObjectID="_1577689532" r:id="rId16"/>
        </w:object>
      </w:r>
      <w:r w:rsidRPr="00057B10">
        <w:rPr>
          <w:rFonts w:ascii="Arial" w:hAnsi="Arial" w:cs="Arial"/>
        </w:rPr>
        <w:t xml:space="preserve"> das páginas que faltava</w:t>
      </w:r>
      <w:r w:rsidR="00791F7F" w:rsidRPr="00057B10">
        <w:rPr>
          <w:rFonts w:ascii="Arial" w:hAnsi="Arial" w:cs="Arial"/>
        </w:rPr>
        <w:t>m</w:t>
      </w:r>
      <w:r w:rsidRPr="00057B10">
        <w:rPr>
          <w:rFonts w:ascii="Arial" w:hAnsi="Arial" w:cs="Arial"/>
        </w:rPr>
        <w:t xml:space="preserve">, ou seja,  </w:t>
      </w:r>
      <w:r w:rsidR="001667E7" w:rsidRPr="00057B10">
        <w:rPr>
          <w:position w:val="-24"/>
        </w:rPr>
        <w:object w:dxaOrig="1460" w:dyaOrig="620" w14:anchorId="3D68D05A">
          <v:shape id="_x0000_i1029" type="#_x0000_t75" style="width:72.75pt;height:30.75pt" o:ole="">
            <v:imagedata r:id="rId17" o:title=""/>
          </v:shape>
          <o:OLEObject Type="Embed" ProgID="Equation.DSMT4" ShapeID="_x0000_i1029" DrawAspect="Content" ObjectID="_1577689533" r:id="rId18"/>
        </w:object>
      </w:r>
      <w:r w:rsidRPr="00057B10">
        <w:rPr>
          <w:rFonts w:ascii="Arial" w:hAnsi="Arial" w:cs="Arial"/>
        </w:rPr>
        <w:t>.</w:t>
      </w:r>
    </w:p>
    <w:p w14:paraId="02586A66" w14:textId="245BA7AF" w:rsidR="002F49EF" w:rsidRPr="00057B10" w:rsidRDefault="002F49EF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</w:rPr>
        <w:t xml:space="preserve">Resposta: </w:t>
      </w:r>
      <w:r w:rsidR="001667E7" w:rsidRPr="00057B10">
        <w:rPr>
          <w:position w:val="-24"/>
        </w:rPr>
        <w:object w:dxaOrig="220" w:dyaOrig="620" w14:anchorId="2D8BF420">
          <v:shape id="_x0000_i1030" type="#_x0000_t75" style="width:11.25pt;height:30.75pt" o:ole="">
            <v:imagedata r:id="rId19" o:title=""/>
          </v:shape>
          <o:OLEObject Type="Embed" ProgID="Equation.DSMT4" ShapeID="_x0000_i1030" DrawAspect="Content" ObjectID="_1577689534" r:id="rId20"/>
        </w:object>
      </w:r>
    </w:p>
    <w:p w14:paraId="14F683B4" w14:textId="77777777" w:rsidR="002F49EF" w:rsidRPr="00057B10" w:rsidRDefault="002F49EF" w:rsidP="00A126FB">
      <w:pPr>
        <w:spacing w:after="120"/>
        <w:rPr>
          <w:rFonts w:ascii="Arial" w:hAnsi="Arial" w:cs="Arial"/>
        </w:rPr>
      </w:pPr>
    </w:p>
    <w:p w14:paraId="50275028" w14:textId="351A4036" w:rsidR="00563244" w:rsidRPr="00057B10" w:rsidRDefault="00C94A84" w:rsidP="00A126FB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  <w:b/>
        </w:rPr>
        <w:t>2</w:t>
      </w:r>
      <w:r w:rsidR="00563244" w:rsidRPr="00057B10">
        <w:rPr>
          <w:rFonts w:ascii="Arial" w:hAnsi="Arial" w:cs="Arial"/>
          <w:b/>
        </w:rPr>
        <w:t xml:space="preserve">.2 </w:t>
      </w:r>
    </w:p>
    <w:p w14:paraId="0F3AEF1E" w14:textId="23B6BD45" w:rsidR="00EF668C" w:rsidRPr="00057B10" w:rsidRDefault="001667E7" w:rsidP="00A126FB">
      <w:pPr>
        <w:spacing w:after="120"/>
        <w:rPr>
          <w:rFonts w:ascii="Arial" w:hAnsi="Arial" w:cs="Arial"/>
        </w:rPr>
      </w:pPr>
      <w:r w:rsidRPr="00057B10">
        <w:rPr>
          <w:position w:val="-28"/>
        </w:rPr>
        <w:object w:dxaOrig="5940" w:dyaOrig="680" w14:anchorId="3CE8348D">
          <v:shape id="_x0000_i1031" type="#_x0000_t75" style="width:297pt;height:33.75pt" o:ole="">
            <v:imagedata r:id="rId21" o:title=""/>
          </v:shape>
          <o:OLEObject Type="Embed" ProgID="Equation.DSMT4" ShapeID="_x0000_i1031" DrawAspect="Content" ObjectID="_1577689535" r:id="rId22"/>
        </w:object>
      </w:r>
    </w:p>
    <w:p w14:paraId="62F40A8B" w14:textId="39F5A3D1" w:rsidR="002F49EF" w:rsidRPr="00057B10" w:rsidRDefault="002A5156" w:rsidP="00A126FB">
      <w:pPr>
        <w:spacing w:after="120"/>
        <w:rPr>
          <w:rFonts w:ascii="Arial" w:hAnsi="Arial" w:cs="Arial"/>
        </w:rPr>
      </w:pPr>
      <w:r w:rsidRPr="00057B10">
        <w:rPr>
          <w:position w:val="-102"/>
        </w:rPr>
        <w:object w:dxaOrig="2740" w:dyaOrig="2180" w14:anchorId="3E1DB4B6">
          <v:shape id="_x0000_i1032" type="#_x0000_t75" style="width:137.25pt;height:108.75pt" o:ole="">
            <v:imagedata r:id="rId23" o:title=""/>
          </v:shape>
          <o:OLEObject Type="Embed" ProgID="Equation.DSMT4" ShapeID="_x0000_i1032" DrawAspect="Content" ObjectID="_1577689536" r:id="rId24"/>
        </w:object>
      </w:r>
    </w:p>
    <w:p w14:paraId="47455CA0" w14:textId="26983E02" w:rsidR="002F49EF" w:rsidRPr="00057B10" w:rsidRDefault="002F49EF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</w:rPr>
        <w:t xml:space="preserve">Resposta: </w:t>
      </w:r>
      <w:r w:rsidR="001667E7" w:rsidRPr="00057B10">
        <w:rPr>
          <w:rFonts w:ascii="Arial" w:hAnsi="Arial" w:cs="Arial"/>
        </w:rPr>
        <w:t>A expressão representa a fração do número de páginas da revista que o Tomás leu no domingo.</w:t>
      </w:r>
    </w:p>
    <w:p w14:paraId="4AFF2FB4" w14:textId="77777777" w:rsidR="002F49EF" w:rsidRPr="00057B10" w:rsidRDefault="002F49EF" w:rsidP="00A126FB">
      <w:pPr>
        <w:spacing w:after="120"/>
        <w:rPr>
          <w:rFonts w:ascii="Arial" w:hAnsi="Arial" w:cs="Arial"/>
          <w:b/>
          <w:sz w:val="24"/>
          <w:szCs w:val="24"/>
        </w:rPr>
      </w:pPr>
    </w:p>
    <w:p w14:paraId="3AD5F477" w14:textId="77777777" w:rsidR="003B6F12" w:rsidRPr="00057B10" w:rsidRDefault="00EF668C" w:rsidP="00A126FB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  <w:b/>
          <w:sz w:val="24"/>
          <w:szCs w:val="24"/>
        </w:rPr>
        <w:t>3.</w:t>
      </w:r>
      <w:r w:rsidRPr="00057B10">
        <w:rPr>
          <w:rFonts w:ascii="Arial" w:hAnsi="Arial" w:cs="Arial"/>
        </w:rPr>
        <w:t xml:space="preserve"> </w:t>
      </w:r>
    </w:p>
    <w:p w14:paraId="3D105E89" w14:textId="45FC5C72" w:rsidR="00563244" w:rsidRPr="00057B10" w:rsidRDefault="001667E7" w:rsidP="00A126FB">
      <w:pPr>
        <w:spacing w:after="120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057B10">
        <w:rPr>
          <w:position w:val="-30"/>
        </w:rPr>
        <w:object w:dxaOrig="5040" w:dyaOrig="760" w14:anchorId="4926B1E6">
          <v:shape id="_x0000_i1033" type="#_x0000_t75" style="width:252pt;height:38.25pt" o:ole="">
            <v:imagedata r:id="rId25" o:title=""/>
          </v:shape>
          <o:OLEObject Type="Embed" ProgID="Equation.DSMT4" ShapeID="_x0000_i1033" DrawAspect="Content" ObjectID="_1577689537" r:id="rId26"/>
        </w:object>
      </w:r>
    </w:p>
    <w:p w14:paraId="3807776D" w14:textId="319AD91D" w:rsidR="003B6F12" w:rsidRPr="00057B10" w:rsidRDefault="003B6F12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</w:rPr>
        <w:t xml:space="preserve">Resposta: </w:t>
      </w:r>
      <w:r w:rsidR="001667E7" w:rsidRPr="00057B10">
        <w:rPr>
          <w:position w:val="-10"/>
        </w:rPr>
        <w:object w:dxaOrig="520" w:dyaOrig="320" w14:anchorId="4056E835">
          <v:shape id="_x0000_i1034" type="#_x0000_t75" style="width:26.25pt;height:15.75pt" o:ole="">
            <v:imagedata r:id="rId27" o:title=""/>
          </v:shape>
          <o:OLEObject Type="Embed" ProgID="Equation.DSMT4" ShapeID="_x0000_i1034" DrawAspect="Content" ObjectID="_1577689538" r:id="rId28"/>
        </w:object>
      </w:r>
    </w:p>
    <w:p w14:paraId="117D5948" w14:textId="77777777" w:rsidR="00CF1C18" w:rsidRPr="00057B10" w:rsidRDefault="00CF1C18" w:rsidP="00A126FB">
      <w:pPr>
        <w:spacing w:after="120"/>
        <w:rPr>
          <w:rFonts w:ascii="Arial" w:hAnsi="Arial" w:cs="Arial"/>
          <w:b/>
          <w:sz w:val="24"/>
          <w:szCs w:val="24"/>
        </w:rPr>
      </w:pPr>
    </w:p>
    <w:p w14:paraId="2DDBDD5C" w14:textId="77777777" w:rsidR="00B301A7" w:rsidRPr="00057B10" w:rsidRDefault="00B301A7" w:rsidP="00A126FB">
      <w:pPr>
        <w:spacing w:after="120"/>
        <w:rPr>
          <w:rFonts w:ascii="Arial" w:hAnsi="Arial" w:cs="Arial"/>
          <w:b/>
          <w:sz w:val="24"/>
          <w:szCs w:val="24"/>
        </w:rPr>
      </w:pPr>
    </w:p>
    <w:p w14:paraId="2FD4115B" w14:textId="5C8C8B05" w:rsidR="00563244" w:rsidRPr="00057B10" w:rsidRDefault="00EF668C" w:rsidP="00A126FB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  <w:b/>
          <w:sz w:val="24"/>
          <w:szCs w:val="24"/>
        </w:rPr>
        <w:t>4.</w:t>
      </w:r>
      <w:r w:rsidRPr="00057B10">
        <w:rPr>
          <w:rFonts w:ascii="Arial" w:hAnsi="Arial" w:cs="Arial"/>
        </w:rPr>
        <w:t xml:space="preserve"> </w:t>
      </w:r>
      <w:r w:rsidR="00894169" w:rsidRPr="00057B10">
        <w:rPr>
          <w:rFonts w:ascii="Arial" w:hAnsi="Arial" w:cs="Arial"/>
        </w:rPr>
        <w:t xml:space="preserve">O comprimento da aresta da caixa cúbica é dado por  </w:t>
      </w:r>
      <w:r w:rsidR="001667E7" w:rsidRPr="00057B10">
        <w:rPr>
          <w:position w:val="-8"/>
        </w:rPr>
        <w:object w:dxaOrig="1960" w:dyaOrig="400" w14:anchorId="46DA3AD5">
          <v:shape id="_x0000_i1035" type="#_x0000_t75" style="width:98.25pt;height:20.25pt" o:ole="">
            <v:imagedata r:id="rId29" o:title=""/>
          </v:shape>
          <o:OLEObject Type="Embed" ProgID="Equation.DSMT4" ShapeID="_x0000_i1035" DrawAspect="Content" ObjectID="_1577689539" r:id="rId30"/>
        </w:object>
      </w:r>
      <w:r w:rsidR="00894169" w:rsidRPr="00057B10">
        <w:rPr>
          <w:rFonts w:ascii="Arial" w:hAnsi="Arial" w:cs="Arial"/>
        </w:rPr>
        <w:t>;</w:t>
      </w:r>
    </w:p>
    <w:p w14:paraId="75AA9CA2" w14:textId="1CDBA68A" w:rsidR="00894169" w:rsidRPr="00057B10" w:rsidRDefault="001150DF" w:rsidP="00A126FB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</w:rPr>
        <w:t>a</w:t>
      </w:r>
      <w:r w:rsidR="00894169" w:rsidRPr="00057B10">
        <w:rPr>
          <w:rFonts w:ascii="Arial" w:hAnsi="Arial" w:cs="Arial"/>
        </w:rPr>
        <w:t xml:space="preserve"> quantidade mínima necessária de papel autocolante corresponde à </w:t>
      </w:r>
      <w:r w:rsidR="00F3294E" w:rsidRPr="00057B10">
        <w:rPr>
          <w:rFonts w:ascii="Arial" w:hAnsi="Arial" w:cs="Arial"/>
        </w:rPr>
        <w:t>soma das áreas das faces do cubo</w:t>
      </w:r>
      <w:r w:rsidR="00894169" w:rsidRPr="00057B10">
        <w:rPr>
          <w:rFonts w:ascii="Arial" w:hAnsi="Arial" w:cs="Arial"/>
        </w:rPr>
        <w:t xml:space="preserve">:  </w:t>
      </w:r>
      <w:r w:rsidR="001667E7" w:rsidRPr="00057B10">
        <w:rPr>
          <w:position w:val="-16"/>
        </w:rPr>
        <w:object w:dxaOrig="2520" w:dyaOrig="440" w14:anchorId="43181F4D">
          <v:shape id="_x0000_i1036" type="#_x0000_t75" style="width:126pt;height:21.75pt" o:ole="">
            <v:imagedata r:id="rId31" o:title=""/>
          </v:shape>
          <o:OLEObject Type="Embed" ProgID="Equation.DSMT4" ShapeID="_x0000_i1036" DrawAspect="Content" ObjectID="_1577689540" r:id="rId32"/>
        </w:object>
      </w:r>
      <w:r w:rsidR="001667E7" w:rsidRPr="00057B10">
        <w:rPr>
          <w:position w:val="-6"/>
        </w:rPr>
        <w:object w:dxaOrig="440" w:dyaOrig="320" w14:anchorId="4B963637">
          <v:shape id="_x0000_i1037" type="#_x0000_t75" style="width:21.75pt;height:15.75pt" o:ole="">
            <v:imagedata r:id="rId33" o:title=""/>
          </v:shape>
          <o:OLEObject Type="Embed" ProgID="Equation.DSMT4" ShapeID="_x0000_i1037" DrawAspect="Content" ObjectID="_1577689541" r:id="rId34"/>
        </w:object>
      </w:r>
      <w:r w:rsidR="001667E7" w:rsidRPr="00057B10">
        <w:rPr>
          <w:position w:val="-10"/>
        </w:rPr>
        <w:object w:dxaOrig="900" w:dyaOrig="360" w14:anchorId="611C7420">
          <v:shape id="_x0000_i1038" type="#_x0000_t75" style="width:45pt;height:18pt" o:ole="">
            <v:imagedata r:id="rId35" o:title=""/>
          </v:shape>
          <o:OLEObject Type="Embed" ProgID="Equation.DSMT4" ShapeID="_x0000_i1038" DrawAspect="Content" ObjectID="_1577689542" r:id="rId36"/>
        </w:object>
      </w:r>
      <w:r w:rsidR="001271C8" w:rsidRPr="00057B10">
        <w:rPr>
          <w:rFonts w:ascii="Arial" w:hAnsi="Arial" w:cs="Arial"/>
        </w:rPr>
        <w:t>.</w:t>
      </w:r>
    </w:p>
    <w:p w14:paraId="2D47E51E" w14:textId="37234C37" w:rsidR="001271C8" w:rsidRPr="00057B10" w:rsidRDefault="001271C8" w:rsidP="00A126FB">
      <w:pPr>
        <w:spacing w:after="120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057B10">
        <w:rPr>
          <w:rFonts w:ascii="Arial" w:hAnsi="Arial" w:cs="Arial"/>
        </w:rPr>
        <w:t>Resposta:</w:t>
      </w:r>
      <w:r w:rsidR="001667E7" w:rsidRPr="00057B10">
        <w:rPr>
          <w:position w:val="-10"/>
        </w:rPr>
        <w:object w:dxaOrig="740" w:dyaOrig="360" w14:anchorId="65F8A0DA">
          <v:shape id="_x0000_i1039" type="#_x0000_t75" style="width:36.75pt;height:18pt" o:ole="">
            <v:imagedata r:id="rId37" o:title=""/>
          </v:shape>
          <o:OLEObject Type="Embed" ProgID="Equation.DSMT4" ShapeID="_x0000_i1039" DrawAspect="Content" ObjectID="_1577689543" r:id="rId38"/>
        </w:object>
      </w:r>
    </w:p>
    <w:p w14:paraId="3A2D89E3" w14:textId="77777777" w:rsidR="00A126FB" w:rsidRPr="00057B10" w:rsidRDefault="00A126FB" w:rsidP="00A126FB">
      <w:pPr>
        <w:spacing w:after="120"/>
        <w:jc w:val="both"/>
        <w:rPr>
          <w:rFonts w:ascii="Arial" w:hAnsi="Arial" w:cs="Arial"/>
          <w:b/>
          <w:sz w:val="24"/>
          <w:szCs w:val="24"/>
        </w:rPr>
      </w:pPr>
    </w:p>
    <w:p w14:paraId="000FA914" w14:textId="42A6B6FB" w:rsidR="00D53C5D" w:rsidRPr="00057B10" w:rsidRDefault="00D53C5D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  <w:b/>
          <w:sz w:val="24"/>
          <w:szCs w:val="24"/>
        </w:rPr>
        <w:t>5.</w:t>
      </w:r>
      <w:r w:rsidRPr="00057B10">
        <w:rPr>
          <w:rFonts w:ascii="Arial" w:hAnsi="Arial" w:cs="Arial"/>
        </w:rPr>
        <w:t xml:space="preserve"> </w:t>
      </w:r>
    </w:p>
    <w:p w14:paraId="73D60F0C" w14:textId="7CBF0CB4" w:rsidR="001150DF" w:rsidRPr="00057B10" w:rsidRDefault="001667E7" w:rsidP="00A126FB">
      <w:pPr>
        <w:spacing w:after="120"/>
        <w:jc w:val="both"/>
      </w:pPr>
      <w:r w:rsidRPr="00057B10">
        <w:rPr>
          <w:position w:val="-14"/>
        </w:rPr>
        <w:object w:dxaOrig="1900" w:dyaOrig="400" w14:anchorId="5F142A1B">
          <v:shape id="_x0000_i1040" type="#_x0000_t75" style="width:95.25pt;height:20.25pt" o:ole="">
            <v:imagedata r:id="rId39" o:title=""/>
          </v:shape>
          <o:OLEObject Type="Embed" ProgID="Equation.DSMT4" ShapeID="_x0000_i1040" DrawAspect="Content" ObjectID="_1577689544" r:id="rId40"/>
        </w:object>
      </w:r>
      <w:r w:rsidR="00B301A7" w:rsidRPr="00057B10">
        <w:tab/>
        <w:t xml:space="preserve">(Nota que </w:t>
      </w:r>
      <w:r w:rsidR="00441D02" w:rsidRPr="00057B10">
        <w:rPr>
          <w:position w:val="-14"/>
          <w:sz w:val="24"/>
        </w:rPr>
        <w:object w:dxaOrig="1500" w:dyaOrig="440" w14:anchorId="2A9B2647">
          <v:shape id="_x0000_i1041" type="#_x0000_t75" style="width:75pt;height:21.75pt" o:ole="">
            <v:imagedata r:id="rId41" o:title=""/>
          </v:shape>
          <o:OLEObject Type="Embed" ProgID="Equation.DSMT4" ShapeID="_x0000_i1041" DrawAspect="Content" ObjectID="_1577689545" r:id="rId42"/>
        </w:object>
      </w:r>
      <w:r w:rsidRPr="00057B10">
        <w:rPr>
          <w:szCs w:val="18"/>
        </w:rPr>
        <w:t xml:space="preserve">)  </w:t>
      </w:r>
    </w:p>
    <w:p w14:paraId="4D4E8986" w14:textId="444BEBA1" w:rsidR="001150DF" w:rsidRPr="00057B10" w:rsidRDefault="001150DF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</w:rPr>
        <w:t>Resposta: (C)</w:t>
      </w:r>
    </w:p>
    <w:p w14:paraId="58FEB311" w14:textId="77777777" w:rsidR="00563244" w:rsidRPr="00057B10" w:rsidRDefault="00563244" w:rsidP="00A126FB">
      <w:pPr>
        <w:spacing w:after="120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</w:p>
    <w:p w14:paraId="3E2887C4" w14:textId="77777777" w:rsidR="00563244" w:rsidRPr="00057B10" w:rsidRDefault="004E0325" w:rsidP="00A126FB">
      <w:pPr>
        <w:spacing w:after="120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057B10">
        <w:rPr>
          <w:rFonts w:ascii="Arial" w:hAnsi="Arial" w:cs="Arial"/>
          <w:b/>
          <w:sz w:val="24"/>
          <w:szCs w:val="24"/>
        </w:rPr>
        <w:t>6.</w:t>
      </w:r>
      <w:r w:rsidRPr="00057B10">
        <w:rPr>
          <w:rFonts w:ascii="Arial" w:hAnsi="Arial" w:cs="Arial"/>
        </w:rPr>
        <w:t xml:space="preserve"> </w:t>
      </w:r>
    </w:p>
    <w:p w14:paraId="33ED35F5" w14:textId="32DEB6C8" w:rsidR="00563244" w:rsidRPr="00057B10" w:rsidRDefault="00441D02" w:rsidP="00A126FB">
      <w:pPr>
        <w:spacing w:after="120"/>
        <w:jc w:val="both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057B10">
        <w:rPr>
          <w:position w:val="-28"/>
        </w:rPr>
        <w:object w:dxaOrig="7760" w:dyaOrig="760" w14:anchorId="16A1B71D">
          <v:shape id="_x0000_i1042" type="#_x0000_t75" style="width:387.75pt;height:38.25pt" o:ole="">
            <v:imagedata r:id="rId43" o:title=""/>
          </v:shape>
          <o:OLEObject Type="Embed" ProgID="Equation.DSMT4" ShapeID="_x0000_i1042" DrawAspect="Content" ObjectID="_1577689546" r:id="rId44"/>
        </w:object>
      </w:r>
    </w:p>
    <w:p w14:paraId="2E3BC3FC" w14:textId="0E0645F3" w:rsidR="00563244" w:rsidRPr="00057B10" w:rsidRDefault="001150DF" w:rsidP="00A126FB">
      <w:pPr>
        <w:spacing w:after="120"/>
        <w:jc w:val="both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057B10">
        <w:rPr>
          <w:rFonts w:ascii="Arial" w:hAnsi="Arial" w:cs="Arial"/>
        </w:rPr>
        <w:t xml:space="preserve">Resposta: </w:t>
      </w:r>
      <w:r w:rsidR="00441D02" w:rsidRPr="00057B10">
        <w:rPr>
          <w:position w:val="-4"/>
        </w:rPr>
        <w:object w:dxaOrig="320" w:dyaOrig="300" w14:anchorId="59D99CD7">
          <v:shape id="_x0000_i1043" type="#_x0000_t75" style="width:15.75pt;height:15pt" o:ole="">
            <v:imagedata r:id="rId45" o:title=""/>
          </v:shape>
          <o:OLEObject Type="Embed" ProgID="Equation.DSMT4" ShapeID="_x0000_i1043" DrawAspect="Content" ObjectID="_1577689547" r:id="rId46"/>
        </w:object>
      </w:r>
    </w:p>
    <w:p w14:paraId="45DA5511" w14:textId="77777777" w:rsidR="00563244" w:rsidRPr="00057B10" w:rsidRDefault="00563244" w:rsidP="00A126FB">
      <w:pPr>
        <w:spacing w:after="120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</w:p>
    <w:p w14:paraId="2C2B1F4F" w14:textId="0E5F2C11" w:rsidR="00141A7D" w:rsidRPr="00057B10" w:rsidRDefault="00CA1488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  <w:b/>
        </w:rPr>
        <w:t>7</w:t>
      </w:r>
      <w:r w:rsidR="00141A7D" w:rsidRPr="00057B10">
        <w:rPr>
          <w:rFonts w:ascii="Arial" w:hAnsi="Arial" w:cs="Arial"/>
          <w:b/>
        </w:rPr>
        <w:t>.1</w:t>
      </w:r>
      <w:r w:rsidR="00141A7D" w:rsidRPr="00057B10">
        <w:rPr>
          <w:rFonts w:ascii="Arial" w:hAnsi="Arial" w:cs="Arial"/>
        </w:rPr>
        <w:t xml:space="preserve"> </w:t>
      </w:r>
      <w:r w:rsidR="001150DF" w:rsidRPr="00057B10">
        <w:rPr>
          <w:rFonts w:ascii="Arial" w:hAnsi="Arial" w:cs="Arial"/>
        </w:rPr>
        <w:t>Resposta: A</w:t>
      </w:r>
      <w:r w:rsidR="00141A7D" w:rsidRPr="00057B10">
        <w:rPr>
          <w:rFonts w:ascii="Arial" w:hAnsi="Arial" w:cs="Arial"/>
        </w:rPr>
        <w:t xml:space="preserve"> correspondência apresentada é uma função</w:t>
      </w:r>
      <w:r w:rsidR="001150DF" w:rsidRPr="00057B10">
        <w:rPr>
          <w:rFonts w:ascii="Arial" w:hAnsi="Arial" w:cs="Arial"/>
        </w:rPr>
        <w:t xml:space="preserve"> porque a cada objeto (primos) corresponde uma e uma só imagem (idades)</w:t>
      </w:r>
      <w:r w:rsidR="00141A7D" w:rsidRPr="00057B10">
        <w:rPr>
          <w:rFonts w:ascii="Arial" w:hAnsi="Arial" w:cs="Arial"/>
        </w:rPr>
        <w:t>.</w:t>
      </w:r>
    </w:p>
    <w:p w14:paraId="7D6329C3" w14:textId="5E9075C2" w:rsidR="00CA1488" w:rsidRPr="00057B10" w:rsidRDefault="00CA1488" w:rsidP="00FB68E3">
      <w:pPr>
        <w:spacing w:after="240"/>
        <w:jc w:val="both"/>
        <w:rPr>
          <w:rFonts w:ascii="Arial" w:hAnsi="Arial" w:cs="Arial"/>
        </w:rPr>
      </w:pPr>
      <w:proofErr w:type="gramStart"/>
      <w:r w:rsidRPr="00057B10">
        <w:rPr>
          <w:rFonts w:ascii="Arial" w:hAnsi="Arial" w:cs="Arial"/>
          <w:b/>
        </w:rPr>
        <w:t>7.2</w:t>
      </w:r>
      <w:r w:rsidRPr="00057B10">
        <w:rPr>
          <w:rFonts w:ascii="Arial" w:hAnsi="Arial" w:cs="Arial"/>
        </w:rPr>
        <w:t xml:space="preserve"> </w:t>
      </w:r>
      <w:r w:rsidR="00B301A7" w:rsidRPr="00057B10">
        <w:rPr>
          <w:rFonts w:ascii="Arial" w:hAnsi="Arial" w:cs="Arial"/>
        </w:rPr>
        <w:t xml:space="preserve"> </w:t>
      </w:r>
      <w:r w:rsidR="001150DF" w:rsidRPr="00057B10">
        <w:rPr>
          <w:rFonts w:ascii="Arial" w:hAnsi="Arial" w:cs="Arial"/>
        </w:rPr>
        <w:t>Resposta</w:t>
      </w:r>
      <w:proofErr w:type="gramEnd"/>
      <w:r w:rsidRPr="00057B10">
        <w:rPr>
          <w:rFonts w:ascii="Arial" w:hAnsi="Arial" w:cs="Arial"/>
        </w:rPr>
        <w:t>:</w:t>
      </w:r>
      <w:r w:rsidR="00B301A7" w:rsidRPr="00057B10">
        <w:rPr>
          <w:rFonts w:ascii="Arial" w:hAnsi="Arial" w:cs="Arial"/>
        </w:rPr>
        <w:t xml:space="preserve">    </w:t>
      </w:r>
      <w:r w:rsidR="00441D02" w:rsidRPr="00057B10">
        <w:rPr>
          <w:position w:val="-14"/>
        </w:rPr>
        <w:object w:dxaOrig="1380" w:dyaOrig="400" w14:anchorId="5FB9402D">
          <v:shape id="_x0000_i1044" type="#_x0000_t75" style="width:69pt;height:20.25pt" o:ole="">
            <v:imagedata r:id="rId47" o:title=""/>
          </v:shape>
          <o:OLEObject Type="Embed" ProgID="Equation.DSMT4" ShapeID="_x0000_i1044" DrawAspect="Content" ObjectID="_1577689548" r:id="rId48"/>
        </w:object>
      </w:r>
      <w:r w:rsidRPr="00057B10">
        <w:tab/>
      </w:r>
      <w:r w:rsidRPr="00057B10">
        <w:tab/>
      </w:r>
      <w:r w:rsidR="00441D02" w:rsidRPr="00057B10">
        <w:rPr>
          <w:position w:val="-14"/>
        </w:rPr>
        <w:object w:dxaOrig="1359" w:dyaOrig="400" w14:anchorId="2C3E2761">
          <v:shape id="_x0000_i1045" type="#_x0000_t75" style="width:68.25pt;height:20.25pt" o:ole="">
            <v:imagedata r:id="rId49" o:title=""/>
          </v:shape>
          <o:OLEObject Type="Embed" ProgID="Equation.DSMT4" ShapeID="_x0000_i1045" DrawAspect="Content" ObjectID="_1577689549" r:id="rId50"/>
        </w:object>
      </w:r>
    </w:p>
    <w:p w14:paraId="60461559" w14:textId="0B717042" w:rsidR="001150DF" w:rsidRPr="00057B10" w:rsidRDefault="00CA1488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  <w:b/>
        </w:rPr>
        <w:t>7</w:t>
      </w:r>
      <w:r w:rsidR="00141A7D" w:rsidRPr="00057B10">
        <w:rPr>
          <w:rFonts w:ascii="Arial" w:hAnsi="Arial" w:cs="Arial"/>
          <w:b/>
        </w:rPr>
        <w:t>.3</w:t>
      </w:r>
      <w:r w:rsidR="00141A7D" w:rsidRPr="00057B10">
        <w:rPr>
          <w:rFonts w:ascii="Arial" w:hAnsi="Arial" w:cs="Arial"/>
        </w:rPr>
        <w:t xml:space="preserve"> </w:t>
      </w:r>
      <w:r w:rsidR="001150DF" w:rsidRPr="00057B10">
        <w:rPr>
          <w:rFonts w:ascii="Arial" w:hAnsi="Arial" w:cs="Arial"/>
        </w:rPr>
        <w:t>O domínio é o conjunto dos objetos da função enquanto o contradomínio é o respetivo conjunto das imagens.</w:t>
      </w:r>
    </w:p>
    <w:p w14:paraId="7BADECBE" w14:textId="77777777" w:rsidR="001150DF" w:rsidRPr="00057B10" w:rsidRDefault="001150DF" w:rsidP="00A126FB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</w:rPr>
        <w:t xml:space="preserve">Resposta: </w:t>
      </w:r>
    </w:p>
    <w:p w14:paraId="5A602710" w14:textId="77777777" w:rsidR="001150DF" w:rsidRPr="00057B10" w:rsidRDefault="001150DF" w:rsidP="00A126FB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  <w:i/>
        </w:rPr>
        <w:t xml:space="preserve">D </w:t>
      </w:r>
      <w:r w:rsidRPr="00057B10">
        <w:rPr>
          <w:rFonts w:ascii="Arial" w:hAnsi="Arial" w:cs="Arial"/>
        </w:rPr>
        <w:t>= {Inês, Tomás, Pedro, Joana, Mariana, Francisca</w:t>
      </w:r>
      <w:proofErr w:type="gramStart"/>
      <w:r w:rsidRPr="00057B10">
        <w:rPr>
          <w:rFonts w:ascii="Arial" w:hAnsi="Arial" w:cs="Arial"/>
        </w:rPr>
        <w:t>}</w:t>
      </w:r>
      <w:r w:rsidRPr="00057B10">
        <w:rPr>
          <w:rFonts w:ascii="Arial" w:hAnsi="Arial" w:cs="Arial"/>
          <w:i/>
        </w:rPr>
        <w:t xml:space="preserve"> </w:t>
      </w:r>
      <w:r w:rsidRPr="00057B10">
        <w:rPr>
          <w:rFonts w:ascii="Arial" w:hAnsi="Arial" w:cs="Arial"/>
        </w:rPr>
        <w:t>;</w:t>
      </w:r>
      <w:proofErr w:type="gramEnd"/>
      <w:r w:rsidRPr="00057B10">
        <w:rPr>
          <w:rFonts w:ascii="Arial" w:hAnsi="Arial" w:cs="Arial"/>
        </w:rPr>
        <w:t xml:space="preserve"> </w:t>
      </w:r>
    </w:p>
    <w:p w14:paraId="35C77C56" w14:textId="77777777" w:rsidR="001150DF" w:rsidRPr="00057B10" w:rsidRDefault="001150DF" w:rsidP="00FB68E3">
      <w:pPr>
        <w:spacing w:after="240"/>
        <w:rPr>
          <w:rFonts w:ascii="Arial" w:hAnsi="Arial" w:cs="Arial"/>
        </w:rPr>
      </w:pPr>
      <w:r w:rsidRPr="00057B10">
        <w:rPr>
          <w:rFonts w:ascii="Arial" w:hAnsi="Arial" w:cs="Arial"/>
          <w:i/>
        </w:rPr>
        <w:t xml:space="preserve">CD </w:t>
      </w:r>
      <w:r w:rsidRPr="00057B10">
        <w:rPr>
          <w:rFonts w:ascii="Arial" w:hAnsi="Arial" w:cs="Arial"/>
        </w:rPr>
        <w:t>= {1, 2, 5, 9, 11}.</w:t>
      </w:r>
    </w:p>
    <w:p w14:paraId="47A73331" w14:textId="011DAA28" w:rsidR="004539A6" w:rsidRPr="00057B10" w:rsidRDefault="00CA1488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  <w:b/>
        </w:rPr>
        <w:t>7.4</w:t>
      </w:r>
      <w:r w:rsidR="001150DF" w:rsidRPr="00057B10">
        <w:rPr>
          <w:rFonts w:ascii="Arial" w:hAnsi="Arial" w:cs="Arial"/>
          <w:b/>
        </w:rPr>
        <w:t xml:space="preserve"> </w:t>
      </w:r>
      <w:r w:rsidR="001150DF" w:rsidRPr="00057B10">
        <w:rPr>
          <w:rFonts w:ascii="Arial" w:hAnsi="Arial" w:cs="Arial"/>
        </w:rPr>
        <w:t xml:space="preserve">O domínio não é um conjunto numérico e o </w:t>
      </w:r>
      <w:r w:rsidR="00336B81" w:rsidRPr="00057B10">
        <w:rPr>
          <w:rFonts w:ascii="Arial" w:hAnsi="Arial" w:cs="Arial"/>
        </w:rPr>
        <w:t xml:space="preserve">conjunto de chegada </w:t>
      </w:r>
      <w:r w:rsidR="001150DF" w:rsidRPr="00057B10">
        <w:rPr>
          <w:rFonts w:ascii="Arial" w:hAnsi="Arial" w:cs="Arial"/>
        </w:rPr>
        <w:t>é um conjunto numérico. Portanto, a função é uma função numérica e não é uma função de variável numérica.</w:t>
      </w:r>
    </w:p>
    <w:p w14:paraId="7463B8B6" w14:textId="77777777" w:rsidR="004539A6" w:rsidRPr="00057B10" w:rsidRDefault="004539A6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</w:rPr>
        <w:t>Resposta: (A)</w:t>
      </w:r>
    </w:p>
    <w:p w14:paraId="30B21D1F" w14:textId="25228DD0" w:rsidR="00CA1488" w:rsidRPr="00057B10" w:rsidRDefault="00CA1488" w:rsidP="00A126FB">
      <w:pPr>
        <w:spacing w:after="120"/>
        <w:jc w:val="both"/>
        <w:rPr>
          <w:rFonts w:ascii="Arial" w:hAnsi="Arial" w:cs="Arial"/>
        </w:rPr>
      </w:pPr>
    </w:p>
    <w:p w14:paraId="39A7333D" w14:textId="66B0F15F" w:rsidR="00FB68E3" w:rsidRPr="00057B10" w:rsidRDefault="00FB68E3" w:rsidP="00A126FB">
      <w:pPr>
        <w:spacing w:after="120"/>
        <w:jc w:val="both"/>
        <w:rPr>
          <w:rFonts w:ascii="Arial" w:hAnsi="Arial" w:cs="Arial"/>
        </w:rPr>
      </w:pPr>
    </w:p>
    <w:p w14:paraId="2D28B855" w14:textId="1655B651" w:rsidR="00FB68E3" w:rsidRPr="00057B10" w:rsidRDefault="00FB68E3" w:rsidP="00A126FB">
      <w:pPr>
        <w:spacing w:after="120"/>
        <w:jc w:val="both"/>
        <w:rPr>
          <w:rFonts w:ascii="Arial" w:hAnsi="Arial" w:cs="Arial"/>
        </w:rPr>
      </w:pPr>
    </w:p>
    <w:p w14:paraId="71400070" w14:textId="11D43C7C" w:rsidR="00FB68E3" w:rsidRPr="00057B10" w:rsidRDefault="00FB68E3" w:rsidP="00A126FB">
      <w:pPr>
        <w:spacing w:after="120"/>
        <w:jc w:val="both"/>
        <w:rPr>
          <w:rFonts w:ascii="Arial" w:hAnsi="Arial" w:cs="Arial"/>
        </w:rPr>
      </w:pPr>
    </w:p>
    <w:p w14:paraId="162119C5" w14:textId="77777777" w:rsidR="00FB68E3" w:rsidRPr="00057B10" w:rsidRDefault="00FB68E3" w:rsidP="00A126FB">
      <w:pPr>
        <w:spacing w:after="120"/>
        <w:jc w:val="both"/>
        <w:rPr>
          <w:rFonts w:ascii="Arial" w:hAnsi="Arial" w:cs="Arial"/>
        </w:rPr>
      </w:pPr>
    </w:p>
    <w:p w14:paraId="328B99FF" w14:textId="77777777" w:rsidR="00E0236E" w:rsidRDefault="00E0236E" w:rsidP="00E0236E">
      <w:pPr>
        <w:spacing w:after="0"/>
        <w:rPr>
          <w:rFonts w:ascii="Arial" w:hAnsi="Arial" w:cs="Arial"/>
          <w:b/>
        </w:rPr>
      </w:pPr>
    </w:p>
    <w:p w14:paraId="4870E7F1" w14:textId="439E7F6F" w:rsidR="004539A6" w:rsidRPr="00057B10" w:rsidRDefault="00DD0EC3" w:rsidP="00A126FB">
      <w:pPr>
        <w:spacing w:after="120"/>
        <w:rPr>
          <w:rFonts w:ascii="Arial" w:hAnsi="Arial" w:cs="Arial"/>
        </w:rPr>
      </w:pPr>
      <w:proofErr w:type="gramStart"/>
      <w:r w:rsidRPr="00057B10">
        <w:rPr>
          <w:rFonts w:ascii="Arial" w:hAnsi="Arial" w:cs="Arial"/>
          <w:b/>
        </w:rPr>
        <w:t>8</w:t>
      </w:r>
      <w:r w:rsidR="00CA1488" w:rsidRPr="00057B10">
        <w:rPr>
          <w:rFonts w:ascii="Arial" w:hAnsi="Arial" w:cs="Arial"/>
          <w:b/>
        </w:rPr>
        <w:t>.1</w:t>
      </w:r>
      <w:r w:rsidR="00B301A7" w:rsidRPr="00057B10">
        <w:rPr>
          <w:rFonts w:ascii="Arial" w:hAnsi="Arial" w:cs="Arial"/>
          <w:b/>
        </w:rPr>
        <w:t xml:space="preserve">  </w:t>
      </w:r>
      <w:r w:rsidR="004539A6" w:rsidRPr="00057B10">
        <w:rPr>
          <w:rFonts w:ascii="Arial" w:hAnsi="Arial" w:cs="Arial"/>
        </w:rPr>
        <w:t>Os</w:t>
      </w:r>
      <w:proofErr w:type="gramEnd"/>
      <w:r w:rsidR="004539A6" w:rsidRPr="00057B10">
        <w:rPr>
          <w:rFonts w:ascii="Arial" w:hAnsi="Arial" w:cs="Arial"/>
        </w:rPr>
        <w:t xml:space="preserve"> contradomínios das funções </w:t>
      </w:r>
      <w:r w:rsidR="004539A6" w:rsidRPr="00057B10">
        <w:rPr>
          <w:rFonts w:ascii="Arial" w:hAnsi="Arial" w:cs="Arial"/>
          <w:position w:val="-10"/>
        </w:rPr>
        <w:object w:dxaOrig="240" w:dyaOrig="320" w14:anchorId="46C7D6AD">
          <v:shape id="_x0000_i1046" type="#_x0000_t75" style="width:14.25pt;height:14.25pt" o:ole="">
            <v:imagedata r:id="rId51" o:title=""/>
          </v:shape>
          <o:OLEObject Type="Embed" ProgID="Equation.DSMT4" ShapeID="_x0000_i1046" DrawAspect="Content" ObjectID="_1577689550" r:id="rId52"/>
        </w:object>
      </w:r>
      <w:r w:rsidR="004539A6" w:rsidRPr="00057B10">
        <w:rPr>
          <w:rFonts w:ascii="Arial" w:hAnsi="Arial" w:cs="Arial"/>
        </w:rPr>
        <w:t xml:space="preserve"> e </w:t>
      </w:r>
      <w:r w:rsidR="004539A6" w:rsidRPr="00057B10">
        <w:rPr>
          <w:rFonts w:ascii="Arial" w:hAnsi="Arial" w:cs="Arial"/>
          <w:position w:val="-10"/>
        </w:rPr>
        <w:object w:dxaOrig="220" w:dyaOrig="260" w14:anchorId="7B838F53">
          <v:shape id="_x0000_i1047" type="#_x0000_t75" style="width:14.25pt;height:14.25pt" o:ole="">
            <v:imagedata r:id="rId53" o:title=""/>
          </v:shape>
          <o:OLEObject Type="Embed" ProgID="Equation.DSMT4" ShapeID="_x0000_i1047" DrawAspect="Content" ObjectID="_1577689551" r:id="rId54"/>
        </w:object>
      </w:r>
      <w:r w:rsidR="004539A6" w:rsidRPr="00057B10">
        <w:rPr>
          <w:rFonts w:ascii="Arial" w:hAnsi="Arial" w:cs="Arial"/>
        </w:rPr>
        <w:t xml:space="preserve">são os conjuntos </w:t>
      </w:r>
      <w:r w:rsidR="00336B81" w:rsidRPr="00057B10">
        <w:rPr>
          <w:rFonts w:ascii="Arial" w:hAnsi="Arial" w:cs="Arial"/>
        </w:rPr>
        <w:t xml:space="preserve">das </w:t>
      </w:r>
      <w:r w:rsidR="004539A6" w:rsidRPr="00057B10">
        <w:rPr>
          <w:rFonts w:ascii="Arial" w:hAnsi="Arial" w:cs="Arial"/>
        </w:rPr>
        <w:t xml:space="preserve">imagens </w:t>
      </w:r>
      <w:r w:rsidR="00336B81" w:rsidRPr="00057B10">
        <w:rPr>
          <w:rFonts w:ascii="Arial" w:hAnsi="Arial" w:cs="Arial"/>
        </w:rPr>
        <w:t xml:space="preserve">dos elementos </w:t>
      </w:r>
      <w:r w:rsidR="004539A6" w:rsidRPr="00057B10">
        <w:rPr>
          <w:rFonts w:ascii="Arial" w:hAnsi="Arial" w:cs="Arial"/>
        </w:rPr>
        <w:t xml:space="preserve">de </w:t>
      </w:r>
      <w:r w:rsidR="00F643BD" w:rsidRPr="00057B10">
        <w:rPr>
          <w:rFonts w:ascii="Arial" w:hAnsi="Arial" w:cs="Arial"/>
          <w:position w:val="-14"/>
        </w:rPr>
        <w:object w:dxaOrig="1200" w:dyaOrig="400" w14:anchorId="011E5340">
          <v:shape id="_x0000_i1048" type="#_x0000_t75" style="width:54pt;height:19.5pt" o:ole="">
            <v:imagedata r:id="rId55" o:title=""/>
          </v:shape>
          <o:OLEObject Type="Embed" ProgID="Equation.DSMT4" ShapeID="_x0000_i1048" DrawAspect="Content" ObjectID="_1577689552" r:id="rId56"/>
        </w:object>
      </w:r>
      <w:r w:rsidR="004539A6" w:rsidRPr="00057B10">
        <w:rPr>
          <w:rFonts w:ascii="Arial" w:hAnsi="Arial" w:cs="Arial"/>
        </w:rPr>
        <w:t xml:space="preserve"> por </w:t>
      </w:r>
      <w:r w:rsidR="004539A6" w:rsidRPr="00057B10">
        <w:rPr>
          <w:rFonts w:ascii="Arial" w:hAnsi="Arial" w:cs="Arial"/>
          <w:position w:val="-10"/>
        </w:rPr>
        <w:object w:dxaOrig="240" w:dyaOrig="320" w14:anchorId="036C678A">
          <v:shape id="_x0000_i1049" type="#_x0000_t75" style="width:14.25pt;height:14.25pt" o:ole="">
            <v:imagedata r:id="rId51" o:title=""/>
          </v:shape>
          <o:OLEObject Type="Embed" ProgID="Equation.DSMT4" ShapeID="_x0000_i1049" DrawAspect="Content" ObjectID="_1577689553" r:id="rId57"/>
        </w:object>
      </w:r>
      <w:r w:rsidR="004539A6" w:rsidRPr="00057B10">
        <w:rPr>
          <w:rFonts w:ascii="Arial" w:hAnsi="Arial" w:cs="Arial"/>
        </w:rPr>
        <w:t xml:space="preserve"> e</w:t>
      </w:r>
      <w:r w:rsidR="00441D02" w:rsidRPr="00057B10">
        <w:rPr>
          <w:rFonts w:ascii="Arial" w:hAnsi="Arial" w:cs="Arial"/>
        </w:rPr>
        <w:t xml:space="preserve"> por</w:t>
      </w:r>
      <w:r w:rsidR="004539A6" w:rsidRPr="00057B10">
        <w:rPr>
          <w:rFonts w:ascii="Arial" w:hAnsi="Arial" w:cs="Arial"/>
        </w:rPr>
        <w:t xml:space="preserve"> </w:t>
      </w:r>
      <w:r w:rsidR="004539A6" w:rsidRPr="00057B10">
        <w:rPr>
          <w:rFonts w:ascii="Arial" w:hAnsi="Arial" w:cs="Arial"/>
          <w:position w:val="-10"/>
        </w:rPr>
        <w:object w:dxaOrig="220" w:dyaOrig="260" w14:anchorId="70CCCFD4">
          <v:shape id="_x0000_i1050" type="#_x0000_t75" style="width:14.25pt;height:14.25pt" o:ole="">
            <v:imagedata r:id="rId53" o:title=""/>
          </v:shape>
          <o:OLEObject Type="Embed" ProgID="Equation.DSMT4" ShapeID="_x0000_i1050" DrawAspect="Content" ObjectID="_1577689554" r:id="rId58"/>
        </w:object>
      </w:r>
      <w:r w:rsidR="00441D02" w:rsidRPr="00057B10">
        <w:rPr>
          <w:rFonts w:ascii="Arial" w:hAnsi="Arial" w:cs="Arial"/>
        </w:rPr>
        <w:t>, respetivamente.</w:t>
      </w:r>
    </w:p>
    <w:p w14:paraId="2E7EE7CA" w14:textId="2ADE9F2E" w:rsidR="004539A6" w:rsidRPr="00057B10" w:rsidRDefault="004539A6" w:rsidP="00A126FB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</w:rPr>
        <w:t xml:space="preserve">Tem-se </w:t>
      </w:r>
      <w:r w:rsidR="00441D02" w:rsidRPr="00057B10">
        <w:rPr>
          <w:position w:val="-14"/>
        </w:rPr>
        <w:object w:dxaOrig="1700" w:dyaOrig="400" w14:anchorId="25C13ED9">
          <v:shape id="_x0000_i1051" type="#_x0000_t75" style="width:84.75pt;height:20.25pt" o:ole="">
            <v:imagedata r:id="rId59" o:title=""/>
          </v:shape>
          <o:OLEObject Type="Embed" ProgID="Equation.DSMT4" ShapeID="_x0000_i1051" DrawAspect="Content" ObjectID="_1577689555" r:id="rId60"/>
        </w:object>
      </w:r>
      <w:r w:rsidRPr="00057B10">
        <w:rPr>
          <w:rFonts w:ascii="Arial" w:hAnsi="Arial" w:cs="Arial"/>
        </w:rPr>
        <w:t>,</w:t>
      </w:r>
      <w:r w:rsidR="00441D02" w:rsidRPr="00057B10">
        <w:rPr>
          <w:position w:val="-14"/>
        </w:rPr>
        <w:object w:dxaOrig="1040" w:dyaOrig="400" w14:anchorId="1AC478C9">
          <v:shape id="_x0000_i1052" type="#_x0000_t75" style="width:51.75pt;height:20.25pt" o:ole="">
            <v:imagedata r:id="rId61" o:title=""/>
          </v:shape>
          <o:OLEObject Type="Embed" ProgID="Equation.DSMT4" ShapeID="_x0000_i1052" DrawAspect="Content" ObjectID="_1577689556" r:id="rId62"/>
        </w:object>
      </w:r>
      <w:r w:rsidRPr="00057B10">
        <w:rPr>
          <w:rFonts w:ascii="Arial" w:hAnsi="Arial" w:cs="Arial"/>
        </w:rPr>
        <w:t xml:space="preserve"> e </w:t>
      </w:r>
      <w:r w:rsidR="00441D02" w:rsidRPr="00057B10">
        <w:rPr>
          <w:position w:val="-14"/>
        </w:rPr>
        <w:object w:dxaOrig="940" w:dyaOrig="400" w14:anchorId="00735D01">
          <v:shape id="_x0000_i1053" type="#_x0000_t75" style="width:47.25pt;height:20.25pt" o:ole="">
            <v:imagedata r:id="rId63" o:title=""/>
          </v:shape>
          <o:OLEObject Type="Embed" ProgID="Equation.DSMT4" ShapeID="_x0000_i1053" DrawAspect="Content" ObjectID="_1577689557" r:id="rId64"/>
        </w:object>
      </w:r>
      <w:r w:rsidRPr="00057B10">
        <w:rPr>
          <w:rFonts w:ascii="Arial" w:hAnsi="Arial" w:cs="Arial"/>
        </w:rPr>
        <w:t>;</w:t>
      </w:r>
    </w:p>
    <w:p w14:paraId="558EEA27" w14:textId="79996879" w:rsidR="004539A6" w:rsidRPr="00057B10" w:rsidRDefault="004539A6" w:rsidP="00A126FB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</w:rPr>
        <w:t xml:space="preserve">Relativamente a </w:t>
      </w:r>
      <w:r w:rsidR="00441D02" w:rsidRPr="00057B10">
        <w:rPr>
          <w:position w:val="-10"/>
        </w:rPr>
        <w:object w:dxaOrig="220" w:dyaOrig="260" w14:anchorId="034AF0EF">
          <v:shape id="_x0000_i1054" type="#_x0000_t75" style="width:11.25pt;height:12.75pt" o:ole="">
            <v:imagedata r:id="rId65" o:title=""/>
          </v:shape>
          <o:OLEObject Type="Embed" ProgID="Equation.DSMT4" ShapeID="_x0000_i1054" DrawAspect="Content" ObjectID="_1577689558" r:id="rId66"/>
        </w:object>
      </w:r>
      <w:r w:rsidRPr="00057B10">
        <w:rPr>
          <w:rFonts w:ascii="Arial" w:hAnsi="Arial" w:cs="Arial"/>
        </w:rPr>
        <w:t xml:space="preserve">, </w:t>
      </w:r>
      <w:r w:rsidR="00A126FB" w:rsidRPr="00057B10">
        <w:rPr>
          <w:rFonts w:ascii="Arial" w:hAnsi="Arial" w:cs="Arial"/>
        </w:rPr>
        <w:t xml:space="preserve">tem-se </w:t>
      </w:r>
      <w:r w:rsidR="00441D02" w:rsidRPr="00057B10">
        <w:rPr>
          <w:position w:val="-14"/>
        </w:rPr>
        <w:object w:dxaOrig="980" w:dyaOrig="400" w14:anchorId="4914DF7F">
          <v:shape id="_x0000_i1055" type="#_x0000_t75" style="width:48.75pt;height:20.25pt" o:ole="">
            <v:imagedata r:id="rId67" o:title=""/>
          </v:shape>
          <o:OLEObject Type="Embed" ProgID="Equation.DSMT4" ShapeID="_x0000_i1055" DrawAspect="Content" ObjectID="_1577689559" r:id="rId68"/>
        </w:object>
      </w:r>
      <w:r w:rsidRPr="00057B10">
        <w:rPr>
          <w:rFonts w:ascii="Arial" w:hAnsi="Arial" w:cs="Arial"/>
        </w:rPr>
        <w:t xml:space="preserve">, </w:t>
      </w:r>
      <w:r w:rsidR="00441D02" w:rsidRPr="00057B10">
        <w:rPr>
          <w:position w:val="-14"/>
        </w:rPr>
        <w:object w:dxaOrig="920" w:dyaOrig="400" w14:anchorId="2E515C58">
          <v:shape id="_x0000_i1056" type="#_x0000_t75" style="width:45.75pt;height:20.25pt" o:ole="">
            <v:imagedata r:id="rId69" o:title=""/>
          </v:shape>
          <o:OLEObject Type="Embed" ProgID="Equation.DSMT4" ShapeID="_x0000_i1056" DrawAspect="Content" ObjectID="_1577689560" r:id="rId70"/>
        </w:object>
      </w:r>
      <w:r w:rsidRPr="00057B10">
        <w:rPr>
          <w:rFonts w:ascii="Arial" w:hAnsi="Arial" w:cs="Arial"/>
        </w:rPr>
        <w:t xml:space="preserve">, </w:t>
      </w:r>
      <w:r w:rsidR="00441D02" w:rsidRPr="00057B10">
        <w:rPr>
          <w:position w:val="-14"/>
        </w:rPr>
        <w:object w:dxaOrig="859" w:dyaOrig="400" w14:anchorId="3545D8DE">
          <v:shape id="_x0000_i1057" type="#_x0000_t75" style="width:42.75pt;height:20.25pt" o:ole="">
            <v:imagedata r:id="rId71" o:title=""/>
          </v:shape>
          <o:OLEObject Type="Embed" ProgID="Equation.DSMT4" ShapeID="_x0000_i1057" DrawAspect="Content" ObjectID="_1577689561" r:id="rId72"/>
        </w:object>
      </w:r>
      <w:r w:rsidRPr="00057B10">
        <w:rPr>
          <w:rFonts w:ascii="Arial" w:hAnsi="Arial" w:cs="Arial"/>
        </w:rPr>
        <w:t xml:space="preserve"> e </w:t>
      </w:r>
      <w:r w:rsidR="00441D02" w:rsidRPr="00057B10">
        <w:rPr>
          <w:position w:val="-14"/>
        </w:rPr>
        <w:object w:dxaOrig="920" w:dyaOrig="400" w14:anchorId="07F30544">
          <v:shape id="_x0000_i1058" type="#_x0000_t75" style="width:45.75pt;height:20.25pt" o:ole="">
            <v:imagedata r:id="rId73" o:title=""/>
          </v:shape>
          <o:OLEObject Type="Embed" ProgID="Equation.DSMT4" ShapeID="_x0000_i1058" DrawAspect="Content" ObjectID="_1577689562" r:id="rId74"/>
        </w:object>
      </w:r>
    </w:p>
    <w:p w14:paraId="66B9B5BA" w14:textId="6A4E2F49" w:rsidR="004539A6" w:rsidRPr="00057B10" w:rsidRDefault="004539A6" w:rsidP="00A126FB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</w:rPr>
        <w:t>Resposta:</w:t>
      </w:r>
      <w:r w:rsidRPr="00057B10">
        <w:rPr>
          <w:rFonts w:ascii="Arial" w:hAnsi="Arial" w:cs="Arial"/>
          <w:b/>
        </w:rPr>
        <w:t xml:space="preserve"> </w:t>
      </w:r>
      <w:r w:rsidR="00441D02" w:rsidRPr="00057B10">
        <w:rPr>
          <w:position w:val="-14"/>
        </w:rPr>
        <w:object w:dxaOrig="1640" w:dyaOrig="400" w14:anchorId="671CCB69">
          <v:shape id="_x0000_i1059" type="#_x0000_t75" style="width:81.75pt;height:20.25pt" o:ole="">
            <v:imagedata r:id="rId75" o:title=""/>
          </v:shape>
          <o:OLEObject Type="Embed" ProgID="Equation.DSMT4" ShapeID="_x0000_i1059" DrawAspect="Content" ObjectID="_1577689563" r:id="rId76"/>
        </w:object>
      </w:r>
      <w:r w:rsidRPr="00057B10">
        <w:rPr>
          <w:rFonts w:ascii="Arial" w:hAnsi="Arial" w:cs="Arial"/>
        </w:rPr>
        <w:t xml:space="preserve"> e </w:t>
      </w:r>
      <w:r w:rsidR="00441D02" w:rsidRPr="00057B10">
        <w:rPr>
          <w:position w:val="-14"/>
        </w:rPr>
        <w:object w:dxaOrig="1620" w:dyaOrig="400" w14:anchorId="023CA3DA">
          <v:shape id="_x0000_i1060" type="#_x0000_t75" style="width:81pt;height:20.25pt" o:ole="">
            <v:imagedata r:id="rId77" o:title=""/>
          </v:shape>
          <o:OLEObject Type="Embed" ProgID="Equation.DSMT4" ShapeID="_x0000_i1060" DrawAspect="Content" ObjectID="_1577689564" r:id="rId78"/>
        </w:object>
      </w:r>
      <w:r w:rsidRPr="00057B10">
        <w:rPr>
          <w:rFonts w:ascii="Arial" w:hAnsi="Arial" w:cs="Arial"/>
        </w:rPr>
        <w:t xml:space="preserve"> .</w:t>
      </w:r>
    </w:p>
    <w:p w14:paraId="7D7D9F6C" w14:textId="63FDB412" w:rsidR="007D27D2" w:rsidRPr="00057B10" w:rsidRDefault="00DD0EC3" w:rsidP="00FB68E3">
      <w:pPr>
        <w:spacing w:after="0" w:line="240" w:lineRule="auto"/>
        <w:rPr>
          <w:rFonts w:ascii="Arial" w:hAnsi="Arial" w:cs="Arial"/>
          <w:b/>
        </w:rPr>
      </w:pPr>
      <w:r w:rsidRPr="00057B10">
        <w:rPr>
          <w:rFonts w:ascii="Arial" w:hAnsi="Arial" w:cs="Arial"/>
          <w:b/>
        </w:rPr>
        <w:t>8</w:t>
      </w:r>
      <w:r w:rsidR="00CA1488" w:rsidRPr="00057B10">
        <w:rPr>
          <w:rFonts w:ascii="Arial" w:hAnsi="Arial" w:cs="Arial"/>
          <w:b/>
        </w:rPr>
        <w:t>.2</w:t>
      </w:r>
    </w:p>
    <w:p w14:paraId="5759DFEE" w14:textId="50218C22" w:rsidR="00CA1488" w:rsidRPr="00057B10" w:rsidRDefault="00441D02" w:rsidP="00A126FB">
      <w:pPr>
        <w:spacing w:after="120"/>
        <w:rPr>
          <w:rFonts w:ascii="Arial" w:hAnsi="Arial" w:cs="Arial"/>
        </w:rPr>
      </w:pPr>
      <w:r w:rsidRPr="00057B10">
        <w:rPr>
          <w:position w:val="-14"/>
        </w:rPr>
        <w:object w:dxaOrig="3519" w:dyaOrig="400" w14:anchorId="086EBD2C">
          <v:shape id="_x0000_i1061" type="#_x0000_t75" style="width:176.25pt;height:20.25pt" o:ole="">
            <v:imagedata r:id="rId79" o:title=""/>
          </v:shape>
          <o:OLEObject Type="Embed" ProgID="Equation.DSMT4" ShapeID="_x0000_i1061" DrawAspect="Content" ObjectID="_1577689565" r:id="rId80"/>
        </w:object>
      </w:r>
      <w:r w:rsidR="00CA1488" w:rsidRPr="00057B10">
        <w:rPr>
          <w:rFonts w:ascii="Arial" w:hAnsi="Arial" w:cs="Arial"/>
        </w:rPr>
        <w:t xml:space="preserve"> . </w:t>
      </w:r>
    </w:p>
    <w:p w14:paraId="2DF0844E" w14:textId="1C19219C" w:rsidR="007D27D2" w:rsidRPr="00057B10" w:rsidRDefault="007D27D2" w:rsidP="00A126FB">
      <w:pPr>
        <w:spacing w:after="120"/>
        <w:jc w:val="both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057B10">
        <w:rPr>
          <w:rFonts w:ascii="Arial" w:hAnsi="Arial" w:cs="Arial"/>
        </w:rPr>
        <w:t xml:space="preserve">Resposta: </w:t>
      </w:r>
      <w:r w:rsidR="00441D02" w:rsidRPr="00057B10">
        <w:rPr>
          <w:position w:val="-6"/>
        </w:rPr>
        <w:object w:dxaOrig="180" w:dyaOrig="279" w14:anchorId="4583AD19">
          <v:shape id="_x0000_i1062" type="#_x0000_t75" style="width:9pt;height:14.25pt" o:ole="">
            <v:imagedata r:id="rId81" o:title=""/>
          </v:shape>
          <o:OLEObject Type="Embed" ProgID="Equation.DSMT4" ShapeID="_x0000_i1062" DrawAspect="Content" ObjectID="_1577689566" r:id="rId82"/>
        </w:object>
      </w:r>
    </w:p>
    <w:p w14:paraId="7F106BD0" w14:textId="77777777" w:rsidR="004E0325" w:rsidRPr="00057B10" w:rsidRDefault="004E0325" w:rsidP="00A126FB">
      <w:pPr>
        <w:spacing w:after="120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</w:p>
    <w:p w14:paraId="421E8012" w14:textId="09E7F504" w:rsidR="007D27D2" w:rsidRPr="00057B10" w:rsidRDefault="007F5C14" w:rsidP="00FB68E3">
      <w:pPr>
        <w:spacing w:after="0" w:line="240" w:lineRule="auto"/>
        <w:jc w:val="both"/>
        <w:rPr>
          <w:rFonts w:ascii="Arial" w:hAnsi="Arial" w:cs="Arial"/>
        </w:rPr>
      </w:pPr>
      <w:r w:rsidRPr="00057B10">
        <w:rPr>
          <w:rFonts w:ascii="Arial" w:hAnsi="Arial" w:cs="Arial"/>
          <w:b/>
        </w:rPr>
        <w:t>9</w:t>
      </w:r>
      <w:r w:rsidR="00CA1488" w:rsidRPr="00057B10">
        <w:rPr>
          <w:rFonts w:ascii="Arial" w:hAnsi="Arial" w:cs="Arial"/>
          <w:b/>
        </w:rPr>
        <w:t>.1</w:t>
      </w:r>
      <w:r w:rsidR="00CA1488" w:rsidRPr="00057B10">
        <w:rPr>
          <w:rFonts w:ascii="Arial" w:hAnsi="Arial" w:cs="Arial"/>
        </w:rPr>
        <w:t xml:space="preserve"> </w:t>
      </w:r>
    </w:p>
    <w:p w14:paraId="2723F8AC" w14:textId="77777777" w:rsidR="007D27D2" w:rsidRPr="00057B10" w:rsidRDefault="007D27D2" w:rsidP="00A126FB">
      <w:pPr>
        <w:spacing w:after="120"/>
        <w:jc w:val="both"/>
        <w:rPr>
          <w:rFonts w:ascii="Arial" w:hAnsi="Arial" w:cs="Arial"/>
        </w:rPr>
      </w:pPr>
      <w:r w:rsidRPr="00057B10">
        <w:rPr>
          <w:position w:val="-14"/>
        </w:rPr>
        <w:object w:dxaOrig="5260" w:dyaOrig="400" w14:anchorId="273467C9">
          <v:shape id="_x0000_i1063" type="#_x0000_t75" style="width:262.5pt;height:19.5pt" o:ole="">
            <v:imagedata r:id="rId83" o:title=""/>
          </v:shape>
          <o:OLEObject Type="Embed" ProgID="Equation.DSMT4" ShapeID="_x0000_i1063" DrawAspect="Content" ObjectID="_1577689567" r:id="rId84"/>
        </w:object>
      </w:r>
      <w:r w:rsidRPr="00057B10">
        <w:rPr>
          <w:rFonts w:ascii="Arial" w:hAnsi="Arial" w:cs="Arial"/>
        </w:rPr>
        <w:t>;</w:t>
      </w:r>
    </w:p>
    <w:p w14:paraId="2A07B8ED" w14:textId="134BCFE8" w:rsidR="007D27D2" w:rsidRPr="00057B10" w:rsidRDefault="007D27D2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</w:rPr>
        <w:t xml:space="preserve">para que a função seja constante, </w:t>
      </w:r>
      <w:r w:rsidRPr="00057B10">
        <w:rPr>
          <w:position w:val="-6"/>
        </w:rPr>
        <w:object w:dxaOrig="760" w:dyaOrig="279" w14:anchorId="207E4058">
          <v:shape id="_x0000_i1064" type="#_x0000_t75" style="width:38.25pt;height:14.25pt" o:ole="">
            <v:imagedata r:id="rId85" o:title=""/>
          </v:shape>
          <o:OLEObject Type="Embed" ProgID="Equation.DSMT4" ShapeID="_x0000_i1064" DrawAspect="Content" ObjectID="_1577689568" r:id="rId86"/>
        </w:object>
      </w:r>
      <w:r w:rsidRPr="00057B10">
        <w:rPr>
          <w:rFonts w:ascii="Arial" w:hAnsi="Arial" w:cs="Arial"/>
        </w:rPr>
        <w:t xml:space="preserve"> tem </w:t>
      </w:r>
      <w:r w:rsidR="00791F7F" w:rsidRPr="00057B10">
        <w:rPr>
          <w:rFonts w:ascii="Arial" w:hAnsi="Arial" w:cs="Arial"/>
        </w:rPr>
        <w:t>de</w:t>
      </w:r>
      <w:r w:rsidRPr="00057B10">
        <w:rPr>
          <w:rFonts w:ascii="Arial" w:hAnsi="Arial" w:cs="Arial"/>
        </w:rPr>
        <w:t xml:space="preserve"> ser </w:t>
      </w:r>
      <w:r w:rsidRPr="00057B10">
        <w:rPr>
          <w:position w:val="-6"/>
        </w:rPr>
        <w:object w:dxaOrig="200" w:dyaOrig="279" w14:anchorId="26773DE5">
          <v:shape id="_x0000_i1065" type="#_x0000_t75" style="width:10.5pt;height:14.25pt" o:ole="">
            <v:imagedata r:id="rId87" o:title=""/>
          </v:shape>
          <o:OLEObject Type="Embed" ProgID="Equation.DSMT4" ShapeID="_x0000_i1065" DrawAspect="Content" ObjectID="_1577689569" r:id="rId88"/>
        </w:object>
      </w:r>
      <w:r w:rsidRPr="00057B10">
        <w:rPr>
          <w:rFonts w:ascii="Arial" w:hAnsi="Arial" w:cs="Arial"/>
        </w:rPr>
        <w:t xml:space="preserve">, ou seja, </w:t>
      </w:r>
      <w:r w:rsidRPr="00057B10">
        <w:rPr>
          <w:position w:val="-6"/>
        </w:rPr>
        <w:object w:dxaOrig="200" w:dyaOrig="220" w14:anchorId="478E506F">
          <v:shape id="_x0000_i1066" type="#_x0000_t75" style="width:10.5pt;height:10.5pt" o:ole="">
            <v:imagedata r:id="rId89" o:title=""/>
          </v:shape>
          <o:OLEObject Type="Embed" ProgID="Equation.DSMT4" ShapeID="_x0000_i1066" DrawAspect="Content" ObjectID="_1577689570" r:id="rId90"/>
        </w:object>
      </w:r>
      <w:r w:rsidRPr="00057B10">
        <w:rPr>
          <w:rFonts w:ascii="Arial" w:hAnsi="Arial" w:cs="Arial"/>
        </w:rPr>
        <w:t xml:space="preserve"> tem </w:t>
      </w:r>
      <w:r w:rsidR="00791F7F" w:rsidRPr="00057B10">
        <w:rPr>
          <w:rFonts w:ascii="Arial" w:hAnsi="Arial" w:cs="Arial"/>
        </w:rPr>
        <w:t>de</w:t>
      </w:r>
      <w:r w:rsidRPr="00057B10">
        <w:rPr>
          <w:rFonts w:ascii="Arial" w:hAnsi="Arial" w:cs="Arial"/>
        </w:rPr>
        <w:t xml:space="preserve"> ser </w:t>
      </w:r>
      <w:r w:rsidRPr="00057B10">
        <w:rPr>
          <w:position w:val="-4"/>
        </w:rPr>
        <w:object w:dxaOrig="320" w:dyaOrig="260" w14:anchorId="39B08EC9">
          <v:shape id="_x0000_i1067" type="#_x0000_t75" style="width:16.5pt;height:13.5pt" o:ole="">
            <v:imagedata r:id="rId91" o:title=""/>
          </v:shape>
          <o:OLEObject Type="Embed" ProgID="Equation.DSMT4" ShapeID="_x0000_i1067" DrawAspect="Content" ObjectID="_1577689571" r:id="rId92"/>
        </w:object>
      </w:r>
      <w:r w:rsidRPr="00057B10">
        <w:t xml:space="preserve"> </w:t>
      </w:r>
      <w:r w:rsidRPr="00057B10">
        <w:rPr>
          <w:rFonts w:ascii="Arial" w:hAnsi="Arial" w:cs="Arial"/>
        </w:rPr>
        <w:t>.</w:t>
      </w:r>
    </w:p>
    <w:p w14:paraId="2019DC2B" w14:textId="5A554A6D" w:rsidR="00CA1488" w:rsidRPr="00057B10" w:rsidRDefault="007F5C14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  <w:b/>
        </w:rPr>
        <w:t>9</w:t>
      </w:r>
      <w:r w:rsidR="00CA1488" w:rsidRPr="00057B10">
        <w:rPr>
          <w:rFonts w:ascii="Arial" w:hAnsi="Arial" w:cs="Arial"/>
          <w:b/>
        </w:rPr>
        <w:t>.2</w:t>
      </w:r>
      <w:r w:rsidR="00CA1488" w:rsidRPr="00057B10">
        <w:rPr>
          <w:rFonts w:ascii="Arial" w:hAnsi="Arial" w:cs="Arial"/>
        </w:rPr>
        <w:t xml:space="preserve"> </w:t>
      </w:r>
      <w:r w:rsidR="00DD0EC3" w:rsidRPr="00057B10">
        <w:rPr>
          <w:rFonts w:ascii="Arial" w:hAnsi="Arial" w:cs="Arial"/>
        </w:rPr>
        <w:t xml:space="preserve">A função </w:t>
      </w:r>
      <w:r w:rsidR="00441D02" w:rsidRPr="00057B10">
        <w:rPr>
          <w:position w:val="-10"/>
        </w:rPr>
        <w:object w:dxaOrig="240" w:dyaOrig="320" w14:anchorId="527BCD6D">
          <v:shape id="_x0000_i1068" type="#_x0000_t75" style="width:12pt;height:15.75pt" o:ole="">
            <v:imagedata r:id="rId93" o:title=""/>
          </v:shape>
          <o:OLEObject Type="Embed" ProgID="Equation.DSMT4" ShapeID="_x0000_i1068" DrawAspect="Content" ObjectID="_1577689572" r:id="rId94"/>
        </w:object>
      </w:r>
      <w:r w:rsidR="007D27D2" w:rsidRPr="00057B10">
        <w:rPr>
          <w:rFonts w:ascii="Arial" w:hAnsi="Arial" w:cs="Arial"/>
        </w:rPr>
        <w:t xml:space="preserve"> é definida por uma expressão do tipo </w:t>
      </w:r>
      <w:r w:rsidR="00441D02" w:rsidRPr="00057B10">
        <w:rPr>
          <w:position w:val="-14"/>
        </w:rPr>
        <w:object w:dxaOrig="1100" w:dyaOrig="400" w14:anchorId="6EEC2D4E">
          <v:shape id="_x0000_i1069" type="#_x0000_t75" style="width:54.75pt;height:20.25pt" o:ole="">
            <v:imagedata r:id="rId95" o:title=""/>
          </v:shape>
          <o:OLEObject Type="Embed" ProgID="Equation.DSMT4" ShapeID="_x0000_i1069" DrawAspect="Content" ObjectID="_1577689573" r:id="rId96"/>
        </w:object>
      </w:r>
      <w:r w:rsidR="007D27D2" w:rsidRPr="00057B10">
        <w:rPr>
          <w:rFonts w:ascii="Arial" w:hAnsi="Arial" w:cs="Arial"/>
        </w:rPr>
        <w:t xml:space="preserve">, em que </w:t>
      </w:r>
      <w:r w:rsidR="00441D02" w:rsidRPr="00057B10">
        <w:rPr>
          <w:position w:val="-6"/>
        </w:rPr>
        <w:object w:dxaOrig="560" w:dyaOrig="279" w14:anchorId="7BAACE0B">
          <v:shape id="_x0000_i1070" type="#_x0000_t75" style="width:27.75pt;height:14.25pt" o:ole="">
            <v:imagedata r:id="rId97" o:title=""/>
          </v:shape>
          <o:OLEObject Type="Embed" ProgID="Equation.DSMT4" ShapeID="_x0000_i1070" DrawAspect="Content" ObjectID="_1577689574" r:id="rId98"/>
        </w:object>
      </w:r>
      <w:r w:rsidR="007D27D2" w:rsidRPr="00057B10">
        <w:rPr>
          <w:rFonts w:ascii="Arial" w:hAnsi="Arial" w:cs="Arial"/>
        </w:rPr>
        <w:t>; portanto, é uma função linear.</w:t>
      </w:r>
      <w:r w:rsidR="00441D02" w:rsidRPr="00057B10">
        <w:rPr>
          <w:rFonts w:ascii="Arial" w:hAnsi="Arial" w:cs="Arial"/>
        </w:rPr>
        <w:t xml:space="preserve"> Sendo linear é também afim.</w:t>
      </w:r>
    </w:p>
    <w:p w14:paraId="1B202ED9" w14:textId="77777777" w:rsidR="007D27D2" w:rsidRPr="00057B10" w:rsidRDefault="007D27D2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</w:rPr>
        <w:t>Resposta: (A)</w:t>
      </w:r>
    </w:p>
    <w:p w14:paraId="3CB1EA69" w14:textId="77777777" w:rsidR="004E0325" w:rsidRPr="00057B10" w:rsidRDefault="004E0325" w:rsidP="00A126FB">
      <w:pPr>
        <w:spacing w:after="120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</w:p>
    <w:p w14:paraId="4C1C7996" w14:textId="2E74B306" w:rsidR="00A126FB" w:rsidRPr="00057B10" w:rsidRDefault="00E06AA3" w:rsidP="00B301A7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  <w:b/>
          <w:sz w:val="24"/>
          <w:szCs w:val="24"/>
        </w:rPr>
        <w:t>10</w:t>
      </w:r>
      <w:r w:rsidR="0015338F" w:rsidRPr="00057B10">
        <w:rPr>
          <w:rFonts w:ascii="Arial" w:hAnsi="Arial" w:cs="Arial"/>
          <w:b/>
          <w:sz w:val="24"/>
          <w:szCs w:val="24"/>
        </w:rPr>
        <w:t>.</w:t>
      </w:r>
      <w:r w:rsidR="0015338F" w:rsidRPr="00057B10">
        <w:rPr>
          <w:rFonts w:ascii="Arial" w:hAnsi="Arial" w:cs="Arial"/>
        </w:rPr>
        <w:t xml:space="preserve"> </w:t>
      </w:r>
      <w:r w:rsidR="007D27D2" w:rsidRPr="00057B10">
        <w:rPr>
          <w:rFonts w:ascii="Arial" w:hAnsi="Arial" w:cs="Arial"/>
        </w:rPr>
        <w:t xml:space="preserve">A sequência do número de quadrados de cada polígono </w:t>
      </w:r>
      <w:proofErr w:type="gramStart"/>
      <w:r w:rsidR="007D27D2" w:rsidRPr="00057B10">
        <w:rPr>
          <w:rFonts w:ascii="Arial" w:hAnsi="Arial" w:cs="Arial"/>
        </w:rPr>
        <w:t>é</w:t>
      </w:r>
      <w:r w:rsidR="00A126FB" w:rsidRPr="00057B10">
        <w:rPr>
          <w:rFonts w:ascii="Arial" w:hAnsi="Arial" w:cs="Arial"/>
        </w:rPr>
        <w:t xml:space="preserve"> </w:t>
      </w:r>
      <w:r w:rsidR="007D27D2" w:rsidRPr="00057B10">
        <w:rPr>
          <w:rFonts w:ascii="Arial" w:hAnsi="Arial" w:cs="Arial"/>
        </w:rPr>
        <w:t xml:space="preserve"> </w:t>
      </w:r>
      <w:r w:rsidR="007D27D2" w:rsidRPr="00057B10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="007D27D2" w:rsidRPr="00057B10">
        <w:rPr>
          <w:rFonts w:ascii="Times New Roman" w:hAnsi="Times New Roman" w:cs="Times New Roman"/>
          <w:sz w:val="24"/>
          <w:szCs w:val="24"/>
        </w:rPr>
        <w:t>, 3, 5</w:t>
      </w:r>
      <w:r w:rsidR="00A126FB" w:rsidRPr="00057B10">
        <w:rPr>
          <w:rFonts w:ascii="Times New Roman" w:hAnsi="Times New Roman" w:cs="Times New Roman"/>
          <w:sz w:val="24"/>
          <w:szCs w:val="24"/>
        </w:rPr>
        <w:t>, 7</w:t>
      </w:r>
      <w:r w:rsidR="00A126FB" w:rsidRPr="00057B10">
        <w:rPr>
          <w:rFonts w:ascii="Arial" w:hAnsi="Arial" w:cs="Arial"/>
        </w:rPr>
        <w:t xml:space="preserve"> …</w:t>
      </w:r>
    </w:p>
    <w:p w14:paraId="7B715099" w14:textId="3221EB25" w:rsidR="00A126FB" w:rsidRPr="00057B10" w:rsidRDefault="00A126FB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</w:rPr>
        <w:t xml:space="preserve">Sendo </w:t>
      </w:r>
      <w:r w:rsidR="00441D02" w:rsidRPr="00057B10">
        <w:rPr>
          <w:position w:val="-6"/>
        </w:rPr>
        <w:object w:dxaOrig="200" w:dyaOrig="220" w14:anchorId="198149AF">
          <v:shape id="_x0000_i1071" type="#_x0000_t75" style="width:9.75pt;height:11.25pt" o:ole="">
            <v:imagedata r:id="rId99" o:title=""/>
          </v:shape>
          <o:OLEObject Type="Embed" ProgID="Equation.DSMT4" ShapeID="_x0000_i1071" DrawAspect="Content" ObjectID="_1577689575" r:id="rId100"/>
        </w:object>
      </w:r>
      <w:r w:rsidRPr="00057B10">
        <w:t xml:space="preserve"> </w:t>
      </w:r>
      <w:r w:rsidRPr="00057B10">
        <w:rPr>
          <w:rFonts w:ascii="Arial" w:hAnsi="Arial" w:cs="Arial"/>
        </w:rPr>
        <w:t xml:space="preserve">a ordem de cada termo, o respetivo termo (termo geral) é  </w:t>
      </w:r>
      <w:r w:rsidR="00441D02" w:rsidRPr="00057B10">
        <w:rPr>
          <w:position w:val="-6"/>
        </w:rPr>
        <w:object w:dxaOrig="600" w:dyaOrig="279" w14:anchorId="1D396E50">
          <v:shape id="_x0000_i1072" type="#_x0000_t75" style="width:30pt;height:14.25pt" o:ole="">
            <v:imagedata r:id="rId101" o:title=""/>
          </v:shape>
          <o:OLEObject Type="Embed" ProgID="Equation.DSMT4" ShapeID="_x0000_i1072" DrawAspect="Content" ObjectID="_1577689576" r:id="rId102"/>
        </w:object>
      </w:r>
      <w:r w:rsidRPr="00057B10">
        <w:rPr>
          <w:rFonts w:ascii="Arial" w:hAnsi="Arial" w:cs="Arial"/>
        </w:rPr>
        <w:t xml:space="preserve">  e o último termo, o décimo, é  </w:t>
      </w:r>
      <w:r w:rsidR="00441D02" w:rsidRPr="00057B10">
        <w:rPr>
          <w:position w:val="-6"/>
        </w:rPr>
        <w:object w:dxaOrig="1340" w:dyaOrig="279" w14:anchorId="306713A1">
          <v:shape id="_x0000_i1073" type="#_x0000_t75" style="width:66.75pt;height:14.25pt" o:ole="">
            <v:imagedata r:id="rId103" o:title=""/>
          </v:shape>
          <o:OLEObject Type="Embed" ProgID="Equation.DSMT4" ShapeID="_x0000_i1073" DrawAspect="Content" ObjectID="_1577689577" r:id="rId104"/>
        </w:object>
      </w:r>
      <w:r w:rsidRPr="00057B10">
        <w:rPr>
          <w:rFonts w:ascii="Arial" w:hAnsi="Arial" w:cs="Arial"/>
        </w:rPr>
        <w:t>.</w:t>
      </w:r>
    </w:p>
    <w:p w14:paraId="452DE702" w14:textId="632641CE" w:rsidR="00A126FB" w:rsidRPr="00057B10" w:rsidRDefault="00A126FB" w:rsidP="00A126FB">
      <w:pPr>
        <w:spacing w:after="120"/>
        <w:jc w:val="both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057B10">
        <w:rPr>
          <w:rFonts w:ascii="Arial" w:hAnsi="Arial" w:cs="Arial"/>
        </w:rPr>
        <w:t xml:space="preserve">Resposta: </w:t>
      </w:r>
      <w:r w:rsidR="00441D02" w:rsidRPr="00057B10">
        <w:rPr>
          <w:position w:val="-6"/>
        </w:rPr>
        <w:object w:dxaOrig="279" w:dyaOrig="279" w14:anchorId="17F94E5F">
          <v:shape id="_x0000_i1074" type="#_x0000_t75" style="width:14.25pt;height:14.25pt" o:ole="">
            <v:imagedata r:id="rId105" o:title=""/>
          </v:shape>
          <o:OLEObject Type="Embed" ProgID="Equation.DSMT4" ShapeID="_x0000_i1074" DrawAspect="Content" ObjectID="_1577689578" r:id="rId106"/>
        </w:object>
      </w:r>
      <w:r w:rsidRPr="00057B10">
        <w:rPr>
          <w:rFonts w:ascii="Arial" w:hAnsi="Arial" w:cs="Arial"/>
        </w:rPr>
        <w:t xml:space="preserve"> quadrados.</w:t>
      </w:r>
    </w:p>
    <w:p w14:paraId="0D040116" w14:textId="19425B89" w:rsidR="00BB48D5" w:rsidRPr="00057B10" w:rsidRDefault="00BB48D5" w:rsidP="00297B1D">
      <w:pPr>
        <w:pStyle w:val="CommentText"/>
        <w:jc w:val="both"/>
        <w:rPr>
          <w:rFonts w:ascii="Arial" w:hAnsi="Arial" w:cs="Arial"/>
          <w:sz w:val="22"/>
          <w:szCs w:val="22"/>
        </w:rPr>
      </w:pPr>
      <w:r w:rsidRPr="00057B10">
        <w:rPr>
          <w:rFonts w:ascii="Arial" w:hAnsi="Arial" w:cs="Arial"/>
          <w:sz w:val="22"/>
          <w:szCs w:val="22"/>
        </w:rPr>
        <w:t>(Outr</w:t>
      </w:r>
      <w:r w:rsidR="00CF1C18" w:rsidRPr="00057B10">
        <w:rPr>
          <w:rFonts w:ascii="Arial" w:hAnsi="Arial" w:cs="Arial"/>
          <w:sz w:val="22"/>
          <w:szCs w:val="22"/>
        </w:rPr>
        <w:t>o</w:t>
      </w:r>
      <w:r w:rsidRPr="00057B10">
        <w:rPr>
          <w:rFonts w:ascii="Arial" w:hAnsi="Arial" w:cs="Arial"/>
          <w:sz w:val="22"/>
          <w:szCs w:val="22"/>
        </w:rPr>
        <w:t xml:space="preserve"> </w:t>
      </w:r>
      <w:r w:rsidR="00CF1C18" w:rsidRPr="00057B10">
        <w:rPr>
          <w:rFonts w:ascii="Arial" w:hAnsi="Arial" w:cs="Arial"/>
          <w:sz w:val="22"/>
          <w:szCs w:val="22"/>
        </w:rPr>
        <w:t>processo</w:t>
      </w:r>
      <w:r w:rsidRPr="00057B10">
        <w:rPr>
          <w:rFonts w:ascii="Arial" w:hAnsi="Arial" w:cs="Arial"/>
          <w:sz w:val="22"/>
          <w:szCs w:val="22"/>
        </w:rPr>
        <w:t xml:space="preserve"> possível </w:t>
      </w:r>
      <w:r w:rsidR="00297B1D" w:rsidRPr="00057B10">
        <w:rPr>
          <w:rFonts w:ascii="Arial" w:hAnsi="Arial" w:cs="Arial"/>
          <w:sz w:val="22"/>
          <w:szCs w:val="22"/>
        </w:rPr>
        <w:t xml:space="preserve">consiste em </w:t>
      </w:r>
      <w:r w:rsidRPr="00057B10">
        <w:rPr>
          <w:rFonts w:ascii="Arial" w:hAnsi="Arial" w:cs="Arial"/>
          <w:sz w:val="22"/>
          <w:szCs w:val="22"/>
        </w:rPr>
        <w:t>completar a sequência do número de quadrados de cada polígono</w:t>
      </w:r>
      <w:r w:rsidR="00CF1C18" w:rsidRPr="00057B10">
        <w:rPr>
          <w:rFonts w:ascii="Arial" w:hAnsi="Arial" w:cs="Arial"/>
          <w:sz w:val="22"/>
          <w:szCs w:val="22"/>
        </w:rPr>
        <w:t>:</w:t>
      </w:r>
      <w:r w:rsidRPr="00057B10">
        <w:rPr>
          <w:rFonts w:ascii="Arial" w:hAnsi="Arial" w:cs="Arial"/>
          <w:sz w:val="22"/>
          <w:szCs w:val="22"/>
        </w:rPr>
        <w:t xml:space="preserve"> </w:t>
      </w:r>
      <w:r w:rsidRPr="00057B10">
        <w:rPr>
          <w:rFonts w:ascii="Times New Roman" w:hAnsi="Times New Roman" w:cs="Times New Roman"/>
          <w:sz w:val="24"/>
          <w:szCs w:val="24"/>
        </w:rPr>
        <w:t>1, 3, 5, 7, 9, 11, 13, 15, 17, 19</w:t>
      </w:r>
      <w:r w:rsidR="00CF1C18" w:rsidRPr="00057B10">
        <w:rPr>
          <w:rFonts w:ascii="Arial" w:hAnsi="Arial" w:cs="Arial"/>
          <w:sz w:val="22"/>
          <w:szCs w:val="22"/>
        </w:rPr>
        <w:t>)</w:t>
      </w:r>
    </w:p>
    <w:p w14:paraId="6DAA55CC" w14:textId="77777777" w:rsidR="00FB0E32" w:rsidRPr="00057B10" w:rsidRDefault="00FB0E32" w:rsidP="00FB0E32">
      <w:pPr>
        <w:spacing w:after="120"/>
        <w:rPr>
          <w:rFonts w:ascii="Arial" w:hAnsi="Arial" w:cs="Arial"/>
          <w:b/>
          <w:sz w:val="24"/>
          <w:szCs w:val="24"/>
        </w:rPr>
      </w:pPr>
    </w:p>
    <w:p w14:paraId="3AAA64C7" w14:textId="77777777" w:rsidR="00BB48D5" w:rsidRPr="00057B10" w:rsidRDefault="00BB48D5" w:rsidP="00FB68E3">
      <w:pPr>
        <w:spacing w:after="0" w:line="240" w:lineRule="auto"/>
        <w:rPr>
          <w:rFonts w:ascii="Arial" w:hAnsi="Arial" w:cs="Arial"/>
        </w:rPr>
      </w:pPr>
      <w:r w:rsidRPr="00057B10">
        <w:rPr>
          <w:rFonts w:ascii="Arial" w:hAnsi="Arial" w:cs="Arial"/>
          <w:b/>
          <w:sz w:val="24"/>
          <w:szCs w:val="24"/>
        </w:rPr>
        <w:t>11.</w:t>
      </w:r>
      <w:r w:rsidRPr="00057B10">
        <w:rPr>
          <w:rFonts w:ascii="Arial" w:hAnsi="Arial" w:cs="Arial"/>
        </w:rPr>
        <w:t xml:space="preserve"> </w:t>
      </w:r>
    </w:p>
    <w:p w14:paraId="35E8EEE6" w14:textId="5B52E8EC" w:rsidR="00BB48D5" w:rsidRPr="00057B10" w:rsidRDefault="00441D02" w:rsidP="00B301A7">
      <w:pPr>
        <w:spacing w:after="240"/>
        <w:rPr>
          <w:rFonts w:ascii="Arial" w:hAnsi="Arial" w:cs="Arial"/>
          <w:b/>
          <w:sz w:val="24"/>
          <w:szCs w:val="24"/>
        </w:rPr>
      </w:pPr>
      <w:r w:rsidRPr="00057B10">
        <w:rPr>
          <w:position w:val="-24"/>
        </w:rPr>
        <w:object w:dxaOrig="5300" w:dyaOrig="620" w14:anchorId="4C5EC4CA">
          <v:shape id="_x0000_i1075" type="#_x0000_t75" style="width:264.75pt;height:30.75pt" o:ole="">
            <v:imagedata r:id="rId107" o:title=""/>
          </v:shape>
          <o:OLEObject Type="Embed" ProgID="Equation.DSMT4" ShapeID="_x0000_i1075" DrawAspect="Content" ObjectID="_1577689579" r:id="rId108"/>
        </w:object>
      </w:r>
    </w:p>
    <w:p w14:paraId="33599996" w14:textId="1CF52BAA" w:rsidR="00A126FB" w:rsidRPr="00057B10" w:rsidRDefault="00FB0E32" w:rsidP="00B301A7">
      <w:pPr>
        <w:spacing w:after="120"/>
        <w:rPr>
          <w:rFonts w:ascii="Arial" w:hAnsi="Arial" w:cs="Arial"/>
        </w:rPr>
      </w:pPr>
      <w:r w:rsidRPr="00057B10">
        <w:rPr>
          <w:rFonts w:ascii="Arial" w:hAnsi="Arial" w:cs="Arial"/>
          <w:b/>
          <w:sz w:val="24"/>
          <w:szCs w:val="24"/>
        </w:rPr>
        <w:t>1</w:t>
      </w:r>
      <w:r w:rsidR="00BB48D5" w:rsidRPr="00057B10">
        <w:rPr>
          <w:rFonts w:ascii="Arial" w:hAnsi="Arial" w:cs="Arial"/>
          <w:b/>
          <w:sz w:val="24"/>
          <w:szCs w:val="24"/>
        </w:rPr>
        <w:t>2</w:t>
      </w:r>
      <w:r w:rsidRPr="00057B10">
        <w:rPr>
          <w:rFonts w:ascii="Arial" w:hAnsi="Arial" w:cs="Arial"/>
          <w:b/>
          <w:sz w:val="24"/>
          <w:szCs w:val="24"/>
        </w:rPr>
        <w:t>.</w:t>
      </w:r>
      <w:r w:rsidRPr="00057B10">
        <w:rPr>
          <w:rFonts w:ascii="Arial" w:hAnsi="Arial" w:cs="Arial"/>
        </w:rPr>
        <w:t xml:space="preserve"> Conjunto-solução:</w:t>
      </w:r>
      <w:r w:rsidRPr="00057B10">
        <w:rPr>
          <w:rFonts w:ascii="Arial" w:hAnsi="Arial" w:cs="Arial"/>
          <w:i/>
        </w:rPr>
        <w:t xml:space="preserve"> </w:t>
      </w:r>
      <w:r w:rsidRPr="00057B10">
        <w:rPr>
          <w:rFonts w:ascii="Arial" w:hAnsi="Arial" w:cs="Arial"/>
        </w:rPr>
        <w:t>{Portugal, Espanha}</w:t>
      </w:r>
    </w:p>
    <w:p w14:paraId="0F65F001" w14:textId="77777777" w:rsidR="00FB0E32" w:rsidRPr="00057B10" w:rsidRDefault="00FB0E32" w:rsidP="00A126FB">
      <w:pPr>
        <w:spacing w:after="120"/>
        <w:jc w:val="both"/>
      </w:pPr>
      <w:r w:rsidRPr="00057B10">
        <w:rPr>
          <w:rFonts w:ascii="Arial" w:hAnsi="Arial" w:cs="Arial"/>
        </w:rPr>
        <w:t>Justificação:</w:t>
      </w:r>
      <w:r w:rsidRPr="00057B10">
        <w:t xml:space="preserve"> </w:t>
      </w:r>
    </w:p>
    <w:p w14:paraId="54B5080A" w14:textId="410A4758" w:rsidR="00A126FB" w:rsidRPr="00057B10" w:rsidRDefault="00FB0E32" w:rsidP="00A126FB">
      <w:pPr>
        <w:spacing w:after="120"/>
        <w:jc w:val="both"/>
        <w:rPr>
          <w:rFonts w:ascii="Arial" w:hAnsi="Arial" w:cs="Arial"/>
        </w:rPr>
      </w:pPr>
      <w:r w:rsidRPr="00057B10">
        <w:rPr>
          <w:rFonts w:ascii="Arial" w:hAnsi="Arial" w:cs="Arial"/>
        </w:rPr>
        <w:t xml:space="preserve">Tem-se </w:t>
      </w:r>
      <w:r w:rsidR="00441D02" w:rsidRPr="00057B10">
        <w:rPr>
          <w:position w:val="-14"/>
        </w:rPr>
        <w:object w:dxaOrig="2680" w:dyaOrig="400" w14:anchorId="2EAA133B">
          <v:shape id="_x0000_i1076" type="#_x0000_t75" style="width:134.25pt;height:20.25pt" o:ole="">
            <v:imagedata r:id="rId109" o:title=""/>
          </v:shape>
          <o:OLEObject Type="Embed" ProgID="Equation.DSMT4" ShapeID="_x0000_i1076" DrawAspect="Content" ObjectID="_1577689580" r:id="rId110"/>
        </w:object>
      </w:r>
      <w:r w:rsidRPr="00057B10">
        <w:rPr>
          <w:rFonts w:ascii="Arial" w:hAnsi="Arial" w:cs="Arial"/>
        </w:rPr>
        <w:t>,</w:t>
      </w:r>
      <w:r w:rsidR="00441D02" w:rsidRPr="00057B10">
        <w:rPr>
          <w:position w:val="-14"/>
        </w:rPr>
        <w:object w:dxaOrig="2720" w:dyaOrig="400" w14:anchorId="1116F7B3">
          <v:shape id="_x0000_i1077" type="#_x0000_t75" style="width:135.75pt;height:20.25pt" o:ole="">
            <v:imagedata r:id="rId111" o:title=""/>
          </v:shape>
          <o:OLEObject Type="Embed" ProgID="Equation.DSMT4" ShapeID="_x0000_i1077" DrawAspect="Content" ObjectID="_1577689581" r:id="rId112"/>
        </w:object>
      </w:r>
      <w:r w:rsidRPr="00057B10">
        <w:t xml:space="preserve"> </w:t>
      </w:r>
      <w:r w:rsidRPr="00057B10">
        <w:rPr>
          <w:rFonts w:ascii="Arial" w:hAnsi="Arial" w:cs="Arial"/>
        </w:rPr>
        <w:t xml:space="preserve">e </w:t>
      </w:r>
      <w:r w:rsidR="00441D02" w:rsidRPr="00057B10">
        <w:rPr>
          <w:position w:val="-14"/>
        </w:rPr>
        <w:object w:dxaOrig="2200" w:dyaOrig="400" w14:anchorId="137ABFFA">
          <v:shape id="_x0000_i1078" type="#_x0000_t75" style="width:110.25pt;height:20.25pt" o:ole="">
            <v:imagedata r:id="rId113" o:title=""/>
          </v:shape>
          <o:OLEObject Type="Embed" ProgID="Equation.DSMT4" ShapeID="_x0000_i1078" DrawAspect="Content" ObjectID="_1577689582" r:id="rId114"/>
        </w:object>
      </w:r>
      <w:r w:rsidRPr="00057B10">
        <w:rPr>
          <w:rFonts w:ascii="Arial" w:hAnsi="Arial" w:cs="Arial"/>
        </w:rPr>
        <w:t xml:space="preserve">, pelo que Portugal e Espanha são as soluções da </w:t>
      </w:r>
      <w:r w:rsidR="004F1B42" w:rsidRPr="00057B10">
        <w:rPr>
          <w:rFonts w:ascii="Arial" w:hAnsi="Arial" w:cs="Arial"/>
        </w:rPr>
        <w:t>equação.</w:t>
      </w:r>
    </w:p>
    <w:p w14:paraId="1FE3B343" w14:textId="77777777" w:rsidR="00FB68E3" w:rsidRPr="00057B10" w:rsidRDefault="00FB68E3" w:rsidP="00E0236E">
      <w:pPr>
        <w:spacing w:after="0"/>
        <w:jc w:val="both"/>
        <w:rPr>
          <w:rFonts w:ascii="Arial" w:hAnsi="Arial" w:cs="Arial"/>
        </w:rPr>
      </w:pPr>
    </w:p>
    <w:p w14:paraId="340C144F" w14:textId="22A0D4DD" w:rsidR="00D005E6" w:rsidRPr="00057B10" w:rsidRDefault="00FB68E3" w:rsidP="00FB68E3">
      <w:pPr>
        <w:tabs>
          <w:tab w:val="center" w:pos="4873"/>
          <w:tab w:val="left" w:pos="5775"/>
        </w:tabs>
        <w:rPr>
          <w:b/>
        </w:rPr>
      </w:pPr>
      <w:r w:rsidRPr="00057B10">
        <w:rPr>
          <w:b/>
        </w:rPr>
        <w:tab/>
      </w:r>
      <w:r w:rsidR="002B4975" w:rsidRPr="00057B10">
        <w:rPr>
          <w:b/>
        </w:rPr>
        <w:t>FIM</w:t>
      </w:r>
      <w:r w:rsidRPr="00057B10">
        <w:rPr>
          <w:b/>
        </w:rPr>
        <w:tab/>
      </w:r>
    </w:p>
    <w:sectPr w:rsidR="00D005E6" w:rsidRPr="00057B10" w:rsidSect="00AD0878">
      <w:headerReference w:type="default" r:id="rId115"/>
      <w:footerReference w:type="default" r:id="rId116"/>
      <w:headerReference w:type="first" r:id="rId117"/>
      <w:footerReference w:type="first" r:id="rId118"/>
      <w:pgSz w:w="11906" w:h="16838"/>
      <w:pgMar w:top="993" w:right="1080" w:bottom="1276" w:left="108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3114B6" w14:textId="77777777" w:rsidR="00CB2EE9" w:rsidRDefault="00CB2EE9" w:rsidP="005A0FB8">
      <w:pPr>
        <w:spacing w:after="0" w:line="240" w:lineRule="auto"/>
      </w:pPr>
      <w:r>
        <w:separator/>
      </w:r>
    </w:p>
  </w:endnote>
  <w:endnote w:type="continuationSeparator" w:id="0">
    <w:p w14:paraId="2180619E" w14:textId="77777777" w:rsidR="00CB2EE9" w:rsidRDefault="00CB2EE9" w:rsidP="005A0F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589A48" w14:textId="35670DFC" w:rsidR="00AD0878" w:rsidRPr="00D36D29" w:rsidRDefault="00791F7F" w:rsidP="00AD0878">
    <w:pPr>
      <w:spacing w:after="0"/>
      <w:jc w:val="center"/>
      <w:rPr>
        <w:rFonts w:ascii="Arial" w:hAnsi="Arial" w:cs="Arial"/>
        <w:color w:val="323E4F"/>
        <w:sz w:val="16"/>
        <w:szCs w:val="16"/>
      </w:rPr>
    </w:pPr>
    <w:r w:rsidRPr="00D3319D">
      <w:rPr>
        <w:rFonts w:cs="Arial"/>
        <w:b/>
        <w:noProof/>
        <w:lang w:val="en-GB" w:eastAsia="en-GB"/>
      </w:rPr>
      <w:drawing>
        <wp:anchor distT="0" distB="0" distL="114300" distR="114300" simplePos="0" relativeHeight="251675136" behindDoc="0" locked="0" layoutInCell="1" allowOverlap="1" wp14:anchorId="2F23B501" wp14:editId="0A1EF3AB">
          <wp:simplePos x="0" y="0"/>
          <wp:positionH relativeFrom="column">
            <wp:posOffset>-536575</wp:posOffset>
          </wp:positionH>
          <wp:positionV relativeFrom="page">
            <wp:posOffset>9892183</wp:posOffset>
          </wp:positionV>
          <wp:extent cx="536575" cy="657225"/>
          <wp:effectExtent l="0" t="0" r="0" b="3175"/>
          <wp:wrapSquare wrapText="bothSides"/>
          <wp:docPr id="298" name="Picture 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logo_assinaturaA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6575" cy="65722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hyperlink r:id="rId2" w:history="1">
      <w:r w:rsidR="00AD0878" w:rsidRPr="00C71E18">
        <w:rPr>
          <w:rStyle w:val="Hyperlink"/>
          <w:rFonts w:ascii="Arial" w:hAnsi="Arial" w:cs="Arial"/>
          <w:b/>
        </w:rPr>
        <w:t>www.raizeditora.pt</w:t>
      </w:r>
    </w:hyperlink>
    <w:r w:rsidR="00AD0878" w:rsidRPr="00D36D29">
      <w:rPr>
        <w:rFonts w:ascii="Arial" w:hAnsi="Arial" w:cs="Arial"/>
        <w:b/>
        <w:color w:val="96C832"/>
      </w:rPr>
      <w:t xml:space="preserve"> </w:t>
    </w:r>
    <w:r w:rsidR="00AD0878" w:rsidRPr="00D36D29">
      <w:rPr>
        <w:rFonts w:ascii="Arial" w:hAnsi="Arial" w:cs="Arial"/>
        <w:b/>
        <w:color w:val="96C832"/>
      </w:rPr>
      <w:br/>
    </w:r>
    <w:r>
      <w:rPr>
        <w:rFonts w:ascii="Arial" w:hAnsi="Arial" w:cs="Arial"/>
        <w:color w:val="323E4F"/>
        <w:sz w:val="16"/>
        <w:szCs w:val="16"/>
      </w:rPr>
      <w:t xml:space="preserve">Carlos Andrade, Pedro Pimenta e Simone Azevedo </w:t>
    </w:r>
    <w:r w:rsidR="001667E7" w:rsidRPr="00D36D29">
      <w:rPr>
        <w:rFonts w:ascii="Arial" w:hAnsi="Arial" w:cs="Arial"/>
        <w:color w:val="323E4F"/>
        <w:sz w:val="16"/>
        <w:szCs w:val="16"/>
      </w:rPr>
      <w:t>•</w:t>
    </w:r>
    <w:r w:rsidR="001667E7">
      <w:rPr>
        <w:rFonts w:ascii="Arial" w:hAnsi="Arial" w:cs="Arial"/>
        <w:color w:val="323E4F"/>
        <w:sz w:val="16"/>
        <w:szCs w:val="16"/>
      </w:rPr>
      <w:t xml:space="preserve"> </w:t>
    </w:r>
    <w:r w:rsidR="00AD0878">
      <w:rPr>
        <w:rFonts w:ascii="Arial" w:hAnsi="Arial" w:cs="Arial"/>
        <w:color w:val="323E4F"/>
        <w:sz w:val="16"/>
        <w:szCs w:val="16"/>
      </w:rPr>
      <w:t>Matemática</w:t>
    </w:r>
    <w:r>
      <w:rPr>
        <w:rFonts w:ascii="Arial" w:hAnsi="Arial" w:cs="Arial"/>
        <w:color w:val="323E4F"/>
        <w:sz w:val="16"/>
        <w:szCs w:val="16"/>
      </w:rPr>
      <w:t xml:space="preserve"> </w:t>
    </w:r>
    <w:r w:rsidR="00AD0878">
      <w:rPr>
        <w:rFonts w:ascii="Arial" w:hAnsi="Arial" w:cs="Arial"/>
        <w:color w:val="323E4F"/>
        <w:sz w:val="16"/>
        <w:szCs w:val="16"/>
      </w:rPr>
      <w:t>7.º ano</w:t>
    </w:r>
  </w:p>
  <w:p w14:paraId="2823BD56" w14:textId="4C50028C" w:rsidR="00AD0878" w:rsidRDefault="00AD0878" w:rsidP="00FB68E3">
    <w:pPr>
      <w:spacing w:after="0" w:line="240" w:lineRule="auto"/>
      <w:jc w:val="center"/>
      <w:rPr>
        <w:rFonts w:ascii="Arial" w:hAnsi="Arial" w:cs="Arial"/>
        <w:color w:val="323E4F"/>
        <w:sz w:val="16"/>
        <w:szCs w:val="16"/>
      </w:rPr>
    </w:pPr>
    <w:r w:rsidRPr="00D36D29">
      <w:rPr>
        <w:rFonts w:ascii="Arial" w:hAnsi="Arial" w:cs="Arial"/>
        <w:color w:val="323E4F"/>
        <w:sz w:val="16"/>
        <w:szCs w:val="16"/>
      </w:rPr>
      <w:t>© Raiz Editora, 2018 • Todos os direitos reservados.</w:t>
    </w:r>
  </w:p>
  <w:p w14:paraId="649A64F6" w14:textId="1F0EA72F" w:rsidR="00EE242B" w:rsidRPr="00D36D29" w:rsidRDefault="00EE242B" w:rsidP="00AD0878">
    <w:pPr>
      <w:jc w:val="center"/>
      <w:rPr>
        <w:rFonts w:ascii="Arial" w:hAnsi="Arial" w:cs="Arial"/>
        <w:color w:val="323E4F"/>
        <w:sz w:val="16"/>
        <w:szCs w:val="16"/>
      </w:rPr>
    </w:pPr>
    <w:r>
      <w:rPr>
        <w:rFonts w:ascii="Arial" w:hAnsi="Arial" w:cs="Arial"/>
        <w:color w:val="323E4F"/>
        <w:sz w:val="16"/>
        <w:szCs w:val="16"/>
      </w:rPr>
      <w:ptab w:relativeTo="margin" w:alignment="right" w:leader="none"/>
    </w:r>
    <w:r>
      <w:rPr>
        <w:rFonts w:ascii="Arial" w:hAnsi="Arial" w:cs="Arial"/>
        <w:color w:val="323E4F"/>
        <w:sz w:val="16"/>
        <w:szCs w:val="16"/>
      </w:rPr>
      <w:fldChar w:fldCharType="begin"/>
    </w:r>
    <w:r>
      <w:rPr>
        <w:rFonts w:ascii="Arial" w:hAnsi="Arial" w:cs="Arial"/>
        <w:color w:val="323E4F"/>
        <w:sz w:val="16"/>
        <w:szCs w:val="16"/>
      </w:rPr>
      <w:instrText xml:space="preserve"> PAGE  \* Arabic  \* MERGEFORMAT </w:instrText>
    </w:r>
    <w:r>
      <w:rPr>
        <w:rFonts w:ascii="Arial" w:hAnsi="Arial" w:cs="Arial"/>
        <w:color w:val="323E4F"/>
        <w:sz w:val="16"/>
        <w:szCs w:val="16"/>
      </w:rPr>
      <w:fldChar w:fldCharType="separate"/>
    </w:r>
    <w:r w:rsidR="00A438FA">
      <w:rPr>
        <w:rFonts w:ascii="Arial" w:hAnsi="Arial" w:cs="Arial"/>
        <w:noProof/>
        <w:color w:val="323E4F"/>
        <w:sz w:val="16"/>
        <w:szCs w:val="16"/>
      </w:rPr>
      <w:t>3</w:t>
    </w:r>
    <w:r>
      <w:rPr>
        <w:rFonts w:ascii="Arial" w:hAnsi="Arial" w:cs="Arial"/>
        <w:color w:val="323E4F"/>
        <w:sz w:val="16"/>
        <w:szCs w:val="16"/>
      </w:rPr>
      <w:fldChar w:fldCharType="end"/>
    </w:r>
  </w:p>
  <w:p w14:paraId="5119B7B4" w14:textId="48D068FD" w:rsidR="00AD0878" w:rsidRDefault="00AD0878">
    <w:pPr>
      <w:pStyle w:val="Footer"/>
    </w:pPr>
  </w:p>
  <w:p w14:paraId="535A48E0" w14:textId="77777777" w:rsidR="00A05254" w:rsidRDefault="00A0525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27839070"/>
      <w:docPartObj>
        <w:docPartGallery w:val="Page Numbers (Bottom of Page)"/>
        <w:docPartUnique/>
      </w:docPartObj>
    </w:sdtPr>
    <w:sdtEndPr/>
    <w:sdtContent>
      <w:p w14:paraId="3006B4D8" w14:textId="101AA4D9" w:rsidR="00A05254" w:rsidRDefault="00A05254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42EA9">
          <w:rPr>
            <w:noProof/>
          </w:rPr>
          <w:t>1</w:t>
        </w:r>
        <w:r>
          <w:fldChar w:fldCharType="end"/>
        </w:r>
      </w:p>
    </w:sdtContent>
  </w:sdt>
  <w:p w14:paraId="0C548888" w14:textId="77777777" w:rsidR="00A05254" w:rsidRDefault="00A052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C47F387" w14:textId="77777777" w:rsidR="00CB2EE9" w:rsidRDefault="00CB2EE9" w:rsidP="005A0FB8">
      <w:pPr>
        <w:spacing w:after="0" w:line="240" w:lineRule="auto"/>
      </w:pPr>
      <w:r>
        <w:separator/>
      </w:r>
    </w:p>
  </w:footnote>
  <w:footnote w:type="continuationSeparator" w:id="0">
    <w:p w14:paraId="5522D8CF" w14:textId="77777777" w:rsidR="00CB2EE9" w:rsidRDefault="00CB2EE9" w:rsidP="005A0F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EDA6CB" w14:textId="7A6E9E02" w:rsidR="00842EA9" w:rsidRPr="00057B10" w:rsidRDefault="00842EA9" w:rsidP="001667E7">
    <w:pPr>
      <w:pStyle w:val="Header"/>
      <w:jc w:val="right"/>
      <w:rPr>
        <w:b/>
      </w:rPr>
    </w:pPr>
    <w:r w:rsidRPr="00057B10">
      <w:rPr>
        <w:b/>
        <w:noProof/>
        <w:lang w:val="en-GB" w:eastAsia="en-GB"/>
      </w:rPr>
      <w:drawing>
        <wp:anchor distT="0" distB="0" distL="114300" distR="114300" simplePos="0" relativeHeight="251673088" behindDoc="0" locked="0" layoutInCell="1" allowOverlap="1" wp14:anchorId="31D1FA9C" wp14:editId="5F8802FE">
          <wp:simplePos x="0" y="0"/>
          <wp:positionH relativeFrom="column">
            <wp:posOffset>-333375</wp:posOffset>
          </wp:positionH>
          <wp:positionV relativeFrom="paragraph">
            <wp:posOffset>-191135</wp:posOffset>
          </wp:positionV>
          <wp:extent cx="1944370" cy="634365"/>
          <wp:effectExtent l="0" t="0" r="0" b="0"/>
          <wp:wrapThrough wrapText="bothSides">
            <wp:wrapPolygon edited="0">
              <wp:start x="0" y="0"/>
              <wp:lineTo x="0" y="20757"/>
              <wp:lineTo x="21374" y="20757"/>
              <wp:lineTo x="21374" y="0"/>
              <wp:lineTo x="0" y="0"/>
            </wp:wrapPolygon>
          </wp:wrapThrough>
          <wp:docPr id="4" name="Imagem 6" descr="C:\Users\RMOliveira\AppData\Local\Microsoft\Windows\INetCache\Content.Word\00 LOGO campanha 2018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C:\Users\RMOliveira\AppData\Local\Microsoft\Windows\INetCache\Content.Word\00 LOGO campanha 2018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4370" cy="6343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057B10">
      <w:rPr>
        <w:b/>
      </w:rPr>
      <w:t>Matemática</w:t>
    </w:r>
    <w:r w:rsidR="001667E7" w:rsidRPr="00057B10">
      <w:rPr>
        <w:b/>
      </w:rPr>
      <w:t xml:space="preserve"> </w:t>
    </w:r>
    <w:r w:rsidRPr="00057B10">
      <w:rPr>
        <w:b/>
      </w:rPr>
      <w:t>7.</w:t>
    </w:r>
    <w:r w:rsidR="0093058F" w:rsidRPr="0093058F">
      <w:rPr>
        <w:b/>
        <w:vertAlign w:val="superscript"/>
      </w:rPr>
      <w:t>o</w:t>
    </w:r>
    <w:r w:rsidRPr="00057B10">
      <w:rPr>
        <w:b/>
      </w:rPr>
      <w:t xml:space="preserve"> ano</w:t>
    </w:r>
  </w:p>
  <w:p w14:paraId="2B247CBC" w14:textId="3BE97431" w:rsidR="00842EA9" w:rsidRPr="00057B10" w:rsidRDefault="00842EA9" w:rsidP="00842EA9">
    <w:pPr>
      <w:pStyle w:val="Header"/>
      <w:jc w:val="right"/>
      <w:rPr>
        <w:b/>
      </w:rPr>
    </w:pPr>
    <w:r w:rsidRPr="00057B10">
      <w:rPr>
        <w:b/>
      </w:rPr>
      <w:t>Teste de avaliação: Proposta de resolução</w:t>
    </w:r>
  </w:p>
  <w:p w14:paraId="0BB154C9" w14:textId="77777777" w:rsidR="00842EA9" w:rsidRPr="00057B10" w:rsidRDefault="00842EA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903EEB" w14:textId="4FCD8EB5" w:rsidR="00842EA9" w:rsidRDefault="00842EA9">
    <w:pPr>
      <w:pStyle w:val="Header"/>
    </w:pPr>
  </w:p>
  <w:p w14:paraId="5A829DB6" w14:textId="77777777" w:rsidR="00842EA9" w:rsidRDefault="00842EA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86AB8"/>
    <w:multiLevelType w:val="hybridMultilevel"/>
    <w:tmpl w:val="D8E4313E"/>
    <w:lvl w:ilvl="0" w:tplc="7FD6D11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31849B" w:themeColor="accent5" w:themeShade="BF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084093"/>
    <w:multiLevelType w:val="hybridMultilevel"/>
    <w:tmpl w:val="256611A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CB0AA1"/>
    <w:multiLevelType w:val="hybridMultilevel"/>
    <w:tmpl w:val="8070BF60"/>
    <w:lvl w:ilvl="0" w:tplc="6036584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290DE0"/>
    <w:multiLevelType w:val="hybridMultilevel"/>
    <w:tmpl w:val="E006E2A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5CF3A8D"/>
    <w:multiLevelType w:val="multilevel"/>
    <w:tmpl w:val="D52EC5BA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 w15:restartNumberingAfterBreak="0">
    <w:nsid w:val="58492427"/>
    <w:multiLevelType w:val="multilevel"/>
    <w:tmpl w:val="4260EC8A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4"/>
      </w:rPr>
    </w:lvl>
  </w:abstractNum>
  <w:abstractNum w:abstractNumId="6" w15:restartNumberingAfterBreak="0">
    <w:nsid w:val="671E2A7A"/>
    <w:multiLevelType w:val="hybridMultilevel"/>
    <w:tmpl w:val="8BDC1758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6FB13716"/>
    <w:multiLevelType w:val="hybridMultilevel"/>
    <w:tmpl w:val="BD9CB180"/>
    <w:lvl w:ilvl="0" w:tplc="F3049676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  <w:color w:val="auto"/>
      </w:rPr>
    </w:lvl>
    <w:lvl w:ilvl="1" w:tplc="0816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16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16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16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16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16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C646412"/>
    <w:multiLevelType w:val="hybridMultilevel"/>
    <w:tmpl w:val="A836B62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8"/>
  </w:num>
  <w:num w:numId="4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</w:num>
  <w:num w:numId="6">
    <w:abstractNumId w:val="4"/>
  </w:num>
  <w:num w:numId="7">
    <w:abstractNumId w:val="1"/>
  </w:num>
  <w:num w:numId="8">
    <w:abstractNumId w:val="3"/>
  </w:num>
  <w:num w:numId="9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6E55"/>
    <w:rsid w:val="00001CDB"/>
    <w:rsid w:val="00005C35"/>
    <w:rsid w:val="00006113"/>
    <w:rsid w:val="00006380"/>
    <w:rsid w:val="000119AA"/>
    <w:rsid w:val="00013BF9"/>
    <w:rsid w:val="00013D9C"/>
    <w:rsid w:val="00016A81"/>
    <w:rsid w:val="00016A91"/>
    <w:rsid w:val="000202DF"/>
    <w:rsid w:val="00020F86"/>
    <w:rsid w:val="0002202D"/>
    <w:rsid w:val="000229B2"/>
    <w:rsid w:val="00023033"/>
    <w:rsid w:val="000231F6"/>
    <w:rsid w:val="0002451C"/>
    <w:rsid w:val="00037372"/>
    <w:rsid w:val="00037E95"/>
    <w:rsid w:val="00050E87"/>
    <w:rsid w:val="00057A6F"/>
    <w:rsid w:val="00057B10"/>
    <w:rsid w:val="00061061"/>
    <w:rsid w:val="0006713C"/>
    <w:rsid w:val="000703EE"/>
    <w:rsid w:val="000710CA"/>
    <w:rsid w:val="00073B0C"/>
    <w:rsid w:val="00075D96"/>
    <w:rsid w:val="00076644"/>
    <w:rsid w:val="00080165"/>
    <w:rsid w:val="000821F8"/>
    <w:rsid w:val="00084725"/>
    <w:rsid w:val="00085E63"/>
    <w:rsid w:val="000878BB"/>
    <w:rsid w:val="00090F67"/>
    <w:rsid w:val="00095EDC"/>
    <w:rsid w:val="00096B4B"/>
    <w:rsid w:val="000A555F"/>
    <w:rsid w:val="000B59F2"/>
    <w:rsid w:val="000B669D"/>
    <w:rsid w:val="000B7236"/>
    <w:rsid w:val="000B7B35"/>
    <w:rsid w:val="000C40B8"/>
    <w:rsid w:val="000C4961"/>
    <w:rsid w:val="000C5823"/>
    <w:rsid w:val="000D1AAA"/>
    <w:rsid w:val="000D4980"/>
    <w:rsid w:val="000D4C63"/>
    <w:rsid w:val="000D5207"/>
    <w:rsid w:val="000D7B57"/>
    <w:rsid w:val="000E0CAC"/>
    <w:rsid w:val="000E3CFF"/>
    <w:rsid w:val="000E4825"/>
    <w:rsid w:val="000E547E"/>
    <w:rsid w:val="000E56F2"/>
    <w:rsid w:val="000E6EC3"/>
    <w:rsid w:val="000F1932"/>
    <w:rsid w:val="000F3DF6"/>
    <w:rsid w:val="000F5314"/>
    <w:rsid w:val="000F5652"/>
    <w:rsid w:val="001001E1"/>
    <w:rsid w:val="00100366"/>
    <w:rsid w:val="00104377"/>
    <w:rsid w:val="00104658"/>
    <w:rsid w:val="00104D67"/>
    <w:rsid w:val="00111997"/>
    <w:rsid w:val="0011208E"/>
    <w:rsid w:val="00114C44"/>
    <w:rsid w:val="001150DF"/>
    <w:rsid w:val="00116A99"/>
    <w:rsid w:val="00122968"/>
    <w:rsid w:val="001271C8"/>
    <w:rsid w:val="00127881"/>
    <w:rsid w:val="0013404E"/>
    <w:rsid w:val="00136EE4"/>
    <w:rsid w:val="00141A7D"/>
    <w:rsid w:val="00142D8B"/>
    <w:rsid w:val="00143A5E"/>
    <w:rsid w:val="00144C83"/>
    <w:rsid w:val="001473E2"/>
    <w:rsid w:val="00147731"/>
    <w:rsid w:val="001531B9"/>
    <w:rsid w:val="0015338F"/>
    <w:rsid w:val="00154D3A"/>
    <w:rsid w:val="001564F1"/>
    <w:rsid w:val="001575E7"/>
    <w:rsid w:val="00160B3F"/>
    <w:rsid w:val="00160D17"/>
    <w:rsid w:val="00160F60"/>
    <w:rsid w:val="001613FE"/>
    <w:rsid w:val="0016272C"/>
    <w:rsid w:val="00163D63"/>
    <w:rsid w:val="001667E7"/>
    <w:rsid w:val="001679F4"/>
    <w:rsid w:val="00174011"/>
    <w:rsid w:val="00175254"/>
    <w:rsid w:val="00177288"/>
    <w:rsid w:val="00177679"/>
    <w:rsid w:val="00180813"/>
    <w:rsid w:val="00182D63"/>
    <w:rsid w:val="00182F9E"/>
    <w:rsid w:val="001863F2"/>
    <w:rsid w:val="00193F9C"/>
    <w:rsid w:val="001A1A1F"/>
    <w:rsid w:val="001A3B70"/>
    <w:rsid w:val="001B0C29"/>
    <w:rsid w:val="001B180F"/>
    <w:rsid w:val="001D3A09"/>
    <w:rsid w:val="001D43A9"/>
    <w:rsid w:val="001D4802"/>
    <w:rsid w:val="001D6EB9"/>
    <w:rsid w:val="001D7DD5"/>
    <w:rsid w:val="001D7FE0"/>
    <w:rsid w:val="001E04A1"/>
    <w:rsid w:val="001E69F4"/>
    <w:rsid w:val="001F0D0B"/>
    <w:rsid w:val="001F32FD"/>
    <w:rsid w:val="001F3336"/>
    <w:rsid w:val="001F531E"/>
    <w:rsid w:val="001F5EB2"/>
    <w:rsid w:val="001F65AE"/>
    <w:rsid w:val="001F6E8D"/>
    <w:rsid w:val="001F7652"/>
    <w:rsid w:val="00210096"/>
    <w:rsid w:val="002101CD"/>
    <w:rsid w:val="002156C2"/>
    <w:rsid w:val="00216EAF"/>
    <w:rsid w:val="002207E8"/>
    <w:rsid w:val="002220D5"/>
    <w:rsid w:val="00222748"/>
    <w:rsid w:val="0023059A"/>
    <w:rsid w:val="00233A83"/>
    <w:rsid w:val="00233E74"/>
    <w:rsid w:val="00234325"/>
    <w:rsid w:val="00235546"/>
    <w:rsid w:val="00235FCA"/>
    <w:rsid w:val="002426AB"/>
    <w:rsid w:val="002430AD"/>
    <w:rsid w:val="002457C4"/>
    <w:rsid w:val="00246E7D"/>
    <w:rsid w:val="00251EAC"/>
    <w:rsid w:val="0025224B"/>
    <w:rsid w:val="00254652"/>
    <w:rsid w:val="00254812"/>
    <w:rsid w:val="002578D1"/>
    <w:rsid w:val="00261E35"/>
    <w:rsid w:val="00262D3D"/>
    <w:rsid w:val="00267E6E"/>
    <w:rsid w:val="002720A0"/>
    <w:rsid w:val="00273E32"/>
    <w:rsid w:val="00277CE0"/>
    <w:rsid w:val="00286438"/>
    <w:rsid w:val="0029083E"/>
    <w:rsid w:val="002955F5"/>
    <w:rsid w:val="002969E1"/>
    <w:rsid w:val="00297B1D"/>
    <w:rsid w:val="002A024A"/>
    <w:rsid w:val="002A2B9C"/>
    <w:rsid w:val="002A2EC7"/>
    <w:rsid w:val="002A5156"/>
    <w:rsid w:val="002A7069"/>
    <w:rsid w:val="002B01FB"/>
    <w:rsid w:val="002B1813"/>
    <w:rsid w:val="002B4975"/>
    <w:rsid w:val="002B5E69"/>
    <w:rsid w:val="002B67AC"/>
    <w:rsid w:val="002B6D7A"/>
    <w:rsid w:val="002C0B4F"/>
    <w:rsid w:val="002C4090"/>
    <w:rsid w:val="002C6125"/>
    <w:rsid w:val="002C629E"/>
    <w:rsid w:val="002C6FBA"/>
    <w:rsid w:val="002D1CB6"/>
    <w:rsid w:val="002D3C93"/>
    <w:rsid w:val="002D4DCA"/>
    <w:rsid w:val="002D4F51"/>
    <w:rsid w:val="002D4FC8"/>
    <w:rsid w:val="002E2EC7"/>
    <w:rsid w:val="002E463A"/>
    <w:rsid w:val="002E47A2"/>
    <w:rsid w:val="002E6040"/>
    <w:rsid w:val="002E694D"/>
    <w:rsid w:val="002E7546"/>
    <w:rsid w:val="002F24CB"/>
    <w:rsid w:val="002F49EF"/>
    <w:rsid w:val="002F6112"/>
    <w:rsid w:val="0030154C"/>
    <w:rsid w:val="00310962"/>
    <w:rsid w:val="00314E98"/>
    <w:rsid w:val="00314EE5"/>
    <w:rsid w:val="003154F0"/>
    <w:rsid w:val="00320AE1"/>
    <w:rsid w:val="00322A93"/>
    <w:rsid w:val="003317E7"/>
    <w:rsid w:val="00336B81"/>
    <w:rsid w:val="00337468"/>
    <w:rsid w:val="003416E1"/>
    <w:rsid w:val="00341C47"/>
    <w:rsid w:val="00345C0B"/>
    <w:rsid w:val="00351990"/>
    <w:rsid w:val="00352DF1"/>
    <w:rsid w:val="00353080"/>
    <w:rsid w:val="00356868"/>
    <w:rsid w:val="00357673"/>
    <w:rsid w:val="00366F0A"/>
    <w:rsid w:val="00373678"/>
    <w:rsid w:val="00374C4D"/>
    <w:rsid w:val="00377069"/>
    <w:rsid w:val="003813CA"/>
    <w:rsid w:val="00382D39"/>
    <w:rsid w:val="00383CF8"/>
    <w:rsid w:val="00392412"/>
    <w:rsid w:val="00392DF6"/>
    <w:rsid w:val="00393BDF"/>
    <w:rsid w:val="00393E42"/>
    <w:rsid w:val="0039483A"/>
    <w:rsid w:val="00395441"/>
    <w:rsid w:val="003959ED"/>
    <w:rsid w:val="003A1AF2"/>
    <w:rsid w:val="003A20F5"/>
    <w:rsid w:val="003A30F5"/>
    <w:rsid w:val="003A3985"/>
    <w:rsid w:val="003A4FBB"/>
    <w:rsid w:val="003B463C"/>
    <w:rsid w:val="003B6F12"/>
    <w:rsid w:val="003B7A4D"/>
    <w:rsid w:val="003C347C"/>
    <w:rsid w:val="003C3FBE"/>
    <w:rsid w:val="003D0228"/>
    <w:rsid w:val="003D2731"/>
    <w:rsid w:val="003D7033"/>
    <w:rsid w:val="003E09E0"/>
    <w:rsid w:val="003E1AE7"/>
    <w:rsid w:val="003F4D8B"/>
    <w:rsid w:val="003F52F4"/>
    <w:rsid w:val="00403F7A"/>
    <w:rsid w:val="00405BBF"/>
    <w:rsid w:val="00411414"/>
    <w:rsid w:val="00417BD5"/>
    <w:rsid w:val="004217E5"/>
    <w:rsid w:val="0042280D"/>
    <w:rsid w:val="00425968"/>
    <w:rsid w:val="00426355"/>
    <w:rsid w:val="00433152"/>
    <w:rsid w:val="004332DE"/>
    <w:rsid w:val="004339E1"/>
    <w:rsid w:val="00440234"/>
    <w:rsid w:val="00440E9D"/>
    <w:rsid w:val="00441D02"/>
    <w:rsid w:val="004522E4"/>
    <w:rsid w:val="00452CE1"/>
    <w:rsid w:val="004539A6"/>
    <w:rsid w:val="004560D3"/>
    <w:rsid w:val="004565C6"/>
    <w:rsid w:val="00456E55"/>
    <w:rsid w:val="00457B0A"/>
    <w:rsid w:val="00460941"/>
    <w:rsid w:val="00460DD1"/>
    <w:rsid w:val="004622B6"/>
    <w:rsid w:val="00471B6E"/>
    <w:rsid w:val="00474159"/>
    <w:rsid w:val="004758D4"/>
    <w:rsid w:val="004775BA"/>
    <w:rsid w:val="004838AF"/>
    <w:rsid w:val="00483C40"/>
    <w:rsid w:val="00484C71"/>
    <w:rsid w:val="00487AB5"/>
    <w:rsid w:val="00494F75"/>
    <w:rsid w:val="00497B89"/>
    <w:rsid w:val="004A33BA"/>
    <w:rsid w:val="004A4015"/>
    <w:rsid w:val="004A4B0C"/>
    <w:rsid w:val="004A5A10"/>
    <w:rsid w:val="004B25A6"/>
    <w:rsid w:val="004B369D"/>
    <w:rsid w:val="004B3833"/>
    <w:rsid w:val="004C013B"/>
    <w:rsid w:val="004C36A7"/>
    <w:rsid w:val="004C6196"/>
    <w:rsid w:val="004C63DB"/>
    <w:rsid w:val="004C6CB5"/>
    <w:rsid w:val="004C770B"/>
    <w:rsid w:val="004C7A45"/>
    <w:rsid w:val="004D0188"/>
    <w:rsid w:val="004D0672"/>
    <w:rsid w:val="004D5943"/>
    <w:rsid w:val="004D59BB"/>
    <w:rsid w:val="004D7A3D"/>
    <w:rsid w:val="004E0325"/>
    <w:rsid w:val="004E0B73"/>
    <w:rsid w:val="004E10A0"/>
    <w:rsid w:val="004E40B1"/>
    <w:rsid w:val="004E62E2"/>
    <w:rsid w:val="004F1B42"/>
    <w:rsid w:val="004F2418"/>
    <w:rsid w:val="004F62B7"/>
    <w:rsid w:val="004F6E02"/>
    <w:rsid w:val="00501EC2"/>
    <w:rsid w:val="00512AFE"/>
    <w:rsid w:val="00513AAB"/>
    <w:rsid w:val="00517286"/>
    <w:rsid w:val="005176FC"/>
    <w:rsid w:val="005226B3"/>
    <w:rsid w:val="00522727"/>
    <w:rsid w:val="00526B9E"/>
    <w:rsid w:val="00527F47"/>
    <w:rsid w:val="00540023"/>
    <w:rsid w:val="00540F35"/>
    <w:rsid w:val="00541C84"/>
    <w:rsid w:val="0054758D"/>
    <w:rsid w:val="00551592"/>
    <w:rsid w:val="00553FDA"/>
    <w:rsid w:val="00557579"/>
    <w:rsid w:val="00557C88"/>
    <w:rsid w:val="00557EE6"/>
    <w:rsid w:val="00563244"/>
    <w:rsid w:val="00565DCA"/>
    <w:rsid w:val="00570DE7"/>
    <w:rsid w:val="00572857"/>
    <w:rsid w:val="005740F0"/>
    <w:rsid w:val="0057545D"/>
    <w:rsid w:val="00581EF4"/>
    <w:rsid w:val="00586CC4"/>
    <w:rsid w:val="0058783D"/>
    <w:rsid w:val="00587F78"/>
    <w:rsid w:val="00593A89"/>
    <w:rsid w:val="00593A8D"/>
    <w:rsid w:val="00597D94"/>
    <w:rsid w:val="005A0FB8"/>
    <w:rsid w:val="005A4420"/>
    <w:rsid w:val="005B0B4B"/>
    <w:rsid w:val="005B0B86"/>
    <w:rsid w:val="005B7336"/>
    <w:rsid w:val="005C3B42"/>
    <w:rsid w:val="005C4DFE"/>
    <w:rsid w:val="005C585E"/>
    <w:rsid w:val="005D0D2A"/>
    <w:rsid w:val="005D1F16"/>
    <w:rsid w:val="005D3463"/>
    <w:rsid w:val="005D4BC9"/>
    <w:rsid w:val="005D53B3"/>
    <w:rsid w:val="005D7E00"/>
    <w:rsid w:val="005E0DBB"/>
    <w:rsid w:val="005E27C5"/>
    <w:rsid w:val="005E438D"/>
    <w:rsid w:val="005F295F"/>
    <w:rsid w:val="005F491B"/>
    <w:rsid w:val="005F4E60"/>
    <w:rsid w:val="005F69A9"/>
    <w:rsid w:val="005F70A3"/>
    <w:rsid w:val="00600223"/>
    <w:rsid w:val="006054DA"/>
    <w:rsid w:val="006077CD"/>
    <w:rsid w:val="00613AB5"/>
    <w:rsid w:val="0061466D"/>
    <w:rsid w:val="006155D4"/>
    <w:rsid w:val="00615BF1"/>
    <w:rsid w:val="00622E99"/>
    <w:rsid w:val="00625002"/>
    <w:rsid w:val="006348BB"/>
    <w:rsid w:val="00634908"/>
    <w:rsid w:val="006401F5"/>
    <w:rsid w:val="006440D8"/>
    <w:rsid w:val="006516EC"/>
    <w:rsid w:val="00651D80"/>
    <w:rsid w:val="00652CDC"/>
    <w:rsid w:val="006544BF"/>
    <w:rsid w:val="0065559F"/>
    <w:rsid w:val="00656A11"/>
    <w:rsid w:val="00660BB6"/>
    <w:rsid w:val="00663F70"/>
    <w:rsid w:val="00666992"/>
    <w:rsid w:val="00673CCD"/>
    <w:rsid w:val="0067758A"/>
    <w:rsid w:val="0068023F"/>
    <w:rsid w:val="00684503"/>
    <w:rsid w:val="00685304"/>
    <w:rsid w:val="006923A9"/>
    <w:rsid w:val="006926A7"/>
    <w:rsid w:val="00692AB9"/>
    <w:rsid w:val="00694C03"/>
    <w:rsid w:val="006957FA"/>
    <w:rsid w:val="006B1C91"/>
    <w:rsid w:val="006B5FF2"/>
    <w:rsid w:val="006B6155"/>
    <w:rsid w:val="006C316F"/>
    <w:rsid w:val="006C3CEF"/>
    <w:rsid w:val="006C44E3"/>
    <w:rsid w:val="006C4DCF"/>
    <w:rsid w:val="006E25A5"/>
    <w:rsid w:val="006E6362"/>
    <w:rsid w:val="006F0CEC"/>
    <w:rsid w:val="006F1DDB"/>
    <w:rsid w:val="006F276D"/>
    <w:rsid w:val="006F380E"/>
    <w:rsid w:val="006F79E2"/>
    <w:rsid w:val="0070040A"/>
    <w:rsid w:val="00700673"/>
    <w:rsid w:val="00701943"/>
    <w:rsid w:val="007043B4"/>
    <w:rsid w:val="007067E9"/>
    <w:rsid w:val="00710A8D"/>
    <w:rsid w:val="007114F1"/>
    <w:rsid w:val="007124A5"/>
    <w:rsid w:val="007134D1"/>
    <w:rsid w:val="00717A6F"/>
    <w:rsid w:val="007245C2"/>
    <w:rsid w:val="007309B5"/>
    <w:rsid w:val="007311A7"/>
    <w:rsid w:val="0073647D"/>
    <w:rsid w:val="00736B21"/>
    <w:rsid w:val="00736D5D"/>
    <w:rsid w:val="007370C6"/>
    <w:rsid w:val="00742FDE"/>
    <w:rsid w:val="00743E13"/>
    <w:rsid w:val="00744C97"/>
    <w:rsid w:val="00750DDF"/>
    <w:rsid w:val="00756EC4"/>
    <w:rsid w:val="007576B4"/>
    <w:rsid w:val="00763F37"/>
    <w:rsid w:val="00776B26"/>
    <w:rsid w:val="00777F8E"/>
    <w:rsid w:val="007805FB"/>
    <w:rsid w:val="00782DC9"/>
    <w:rsid w:val="00790C8B"/>
    <w:rsid w:val="0079162A"/>
    <w:rsid w:val="00791F7F"/>
    <w:rsid w:val="00792645"/>
    <w:rsid w:val="00794B6C"/>
    <w:rsid w:val="00797F2F"/>
    <w:rsid w:val="007A0FA3"/>
    <w:rsid w:val="007A4997"/>
    <w:rsid w:val="007A54D2"/>
    <w:rsid w:val="007A6663"/>
    <w:rsid w:val="007A7C4D"/>
    <w:rsid w:val="007B027C"/>
    <w:rsid w:val="007B03FB"/>
    <w:rsid w:val="007B3EED"/>
    <w:rsid w:val="007B631E"/>
    <w:rsid w:val="007C0C31"/>
    <w:rsid w:val="007C24E0"/>
    <w:rsid w:val="007C3E30"/>
    <w:rsid w:val="007D27D2"/>
    <w:rsid w:val="007D2EE9"/>
    <w:rsid w:val="007D3C75"/>
    <w:rsid w:val="007D61B3"/>
    <w:rsid w:val="007D73B7"/>
    <w:rsid w:val="007E00D3"/>
    <w:rsid w:val="007E5DE0"/>
    <w:rsid w:val="007F16C0"/>
    <w:rsid w:val="007F2127"/>
    <w:rsid w:val="007F3FE4"/>
    <w:rsid w:val="007F4C2E"/>
    <w:rsid w:val="007F5360"/>
    <w:rsid w:val="007F5C14"/>
    <w:rsid w:val="007F760A"/>
    <w:rsid w:val="00801B89"/>
    <w:rsid w:val="0081216A"/>
    <w:rsid w:val="008136DE"/>
    <w:rsid w:val="00813D85"/>
    <w:rsid w:val="00817757"/>
    <w:rsid w:val="00821293"/>
    <w:rsid w:val="008222E5"/>
    <w:rsid w:val="00824FBE"/>
    <w:rsid w:val="0083095F"/>
    <w:rsid w:val="00834CF4"/>
    <w:rsid w:val="0083789D"/>
    <w:rsid w:val="00842EA9"/>
    <w:rsid w:val="00846419"/>
    <w:rsid w:val="00847148"/>
    <w:rsid w:val="00847198"/>
    <w:rsid w:val="0085170A"/>
    <w:rsid w:val="00856FD6"/>
    <w:rsid w:val="008658AC"/>
    <w:rsid w:val="00867811"/>
    <w:rsid w:val="008702F8"/>
    <w:rsid w:val="00873D75"/>
    <w:rsid w:val="00874830"/>
    <w:rsid w:val="008752E4"/>
    <w:rsid w:val="00875BA5"/>
    <w:rsid w:val="00876F63"/>
    <w:rsid w:val="00890785"/>
    <w:rsid w:val="00894169"/>
    <w:rsid w:val="00895CCF"/>
    <w:rsid w:val="00896BA3"/>
    <w:rsid w:val="00896CC7"/>
    <w:rsid w:val="008978FA"/>
    <w:rsid w:val="008A33E6"/>
    <w:rsid w:val="008A36FD"/>
    <w:rsid w:val="008A4803"/>
    <w:rsid w:val="008A6FA9"/>
    <w:rsid w:val="008B5D1F"/>
    <w:rsid w:val="008B694F"/>
    <w:rsid w:val="008B6CC8"/>
    <w:rsid w:val="008C0EB1"/>
    <w:rsid w:val="008C2E59"/>
    <w:rsid w:val="008C2ECB"/>
    <w:rsid w:val="008C6E39"/>
    <w:rsid w:val="008C7F69"/>
    <w:rsid w:val="008E1E83"/>
    <w:rsid w:val="008E3244"/>
    <w:rsid w:val="008E4517"/>
    <w:rsid w:val="008E56E8"/>
    <w:rsid w:val="008F466D"/>
    <w:rsid w:val="008F58C4"/>
    <w:rsid w:val="009013B5"/>
    <w:rsid w:val="009035B4"/>
    <w:rsid w:val="009042AA"/>
    <w:rsid w:val="009102A6"/>
    <w:rsid w:val="0091551F"/>
    <w:rsid w:val="00917C82"/>
    <w:rsid w:val="00920CB7"/>
    <w:rsid w:val="00922AF4"/>
    <w:rsid w:val="009260CC"/>
    <w:rsid w:val="0093058F"/>
    <w:rsid w:val="0093117C"/>
    <w:rsid w:val="00932507"/>
    <w:rsid w:val="00933106"/>
    <w:rsid w:val="00933998"/>
    <w:rsid w:val="00940E99"/>
    <w:rsid w:val="0094215B"/>
    <w:rsid w:val="00952B98"/>
    <w:rsid w:val="00956CC4"/>
    <w:rsid w:val="00960A45"/>
    <w:rsid w:val="00963B28"/>
    <w:rsid w:val="00966091"/>
    <w:rsid w:val="00966888"/>
    <w:rsid w:val="00971660"/>
    <w:rsid w:val="009720F9"/>
    <w:rsid w:val="009723CE"/>
    <w:rsid w:val="009749FF"/>
    <w:rsid w:val="00977908"/>
    <w:rsid w:val="0098555E"/>
    <w:rsid w:val="009918A0"/>
    <w:rsid w:val="00994CC0"/>
    <w:rsid w:val="00996667"/>
    <w:rsid w:val="00996C93"/>
    <w:rsid w:val="009A5880"/>
    <w:rsid w:val="009A623B"/>
    <w:rsid w:val="009B410E"/>
    <w:rsid w:val="009B4FF2"/>
    <w:rsid w:val="009C7939"/>
    <w:rsid w:val="009D06C5"/>
    <w:rsid w:val="009D1ABA"/>
    <w:rsid w:val="009D56EF"/>
    <w:rsid w:val="009E5EA8"/>
    <w:rsid w:val="009E6CB5"/>
    <w:rsid w:val="009F5A5F"/>
    <w:rsid w:val="009F6FDD"/>
    <w:rsid w:val="009F713F"/>
    <w:rsid w:val="009F71EB"/>
    <w:rsid w:val="009F7898"/>
    <w:rsid w:val="00A05254"/>
    <w:rsid w:val="00A0747B"/>
    <w:rsid w:val="00A112D8"/>
    <w:rsid w:val="00A126FB"/>
    <w:rsid w:val="00A148D5"/>
    <w:rsid w:val="00A25C25"/>
    <w:rsid w:val="00A35E0B"/>
    <w:rsid w:val="00A401E6"/>
    <w:rsid w:val="00A4057F"/>
    <w:rsid w:val="00A438FA"/>
    <w:rsid w:val="00A51250"/>
    <w:rsid w:val="00A607AF"/>
    <w:rsid w:val="00A61328"/>
    <w:rsid w:val="00A70625"/>
    <w:rsid w:val="00A72F96"/>
    <w:rsid w:val="00A73743"/>
    <w:rsid w:val="00A73F6B"/>
    <w:rsid w:val="00A74FCF"/>
    <w:rsid w:val="00A7675C"/>
    <w:rsid w:val="00A76D99"/>
    <w:rsid w:val="00A776AA"/>
    <w:rsid w:val="00A851B6"/>
    <w:rsid w:val="00A92370"/>
    <w:rsid w:val="00A92AB6"/>
    <w:rsid w:val="00A95B12"/>
    <w:rsid w:val="00AA0895"/>
    <w:rsid w:val="00AA336A"/>
    <w:rsid w:val="00AA4613"/>
    <w:rsid w:val="00AA5FF0"/>
    <w:rsid w:val="00AC0053"/>
    <w:rsid w:val="00AC0AF3"/>
    <w:rsid w:val="00AC1CBE"/>
    <w:rsid w:val="00AC1FCA"/>
    <w:rsid w:val="00AC2721"/>
    <w:rsid w:val="00AC3ABD"/>
    <w:rsid w:val="00AC45AB"/>
    <w:rsid w:val="00AC4AE7"/>
    <w:rsid w:val="00AD0878"/>
    <w:rsid w:val="00AD1B02"/>
    <w:rsid w:val="00AD2140"/>
    <w:rsid w:val="00AD2B05"/>
    <w:rsid w:val="00AD3EE3"/>
    <w:rsid w:val="00AD541E"/>
    <w:rsid w:val="00AD5669"/>
    <w:rsid w:val="00AE2390"/>
    <w:rsid w:val="00AE592E"/>
    <w:rsid w:val="00AF00CB"/>
    <w:rsid w:val="00AF1ADE"/>
    <w:rsid w:val="00AF2111"/>
    <w:rsid w:val="00AF76D7"/>
    <w:rsid w:val="00B027C2"/>
    <w:rsid w:val="00B0678B"/>
    <w:rsid w:val="00B06BC8"/>
    <w:rsid w:val="00B1153D"/>
    <w:rsid w:val="00B14894"/>
    <w:rsid w:val="00B167CD"/>
    <w:rsid w:val="00B25F76"/>
    <w:rsid w:val="00B301A7"/>
    <w:rsid w:val="00B30EAB"/>
    <w:rsid w:val="00B3244A"/>
    <w:rsid w:val="00B4209A"/>
    <w:rsid w:val="00B43BD6"/>
    <w:rsid w:val="00B506C4"/>
    <w:rsid w:val="00B51C0D"/>
    <w:rsid w:val="00B53E95"/>
    <w:rsid w:val="00B57507"/>
    <w:rsid w:val="00B6258D"/>
    <w:rsid w:val="00B71B9B"/>
    <w:rsid w:val="00B7233E"/>
    <w:rsid w:val="00B7769D"/>
    <w:rsid w:val="00B8302C"/>
    <w:rsid w:val="00B836DA"/>
    <w:rsid w:val="00B85830"/>
    <w:rsid w:val="00B86D45"/>
    <w:rsid w:val="00B94014"/>
    <w:rsid w:val="00B941AC"/>
    <w:rsid w:val="00B947EB"/>
    <w:rsid w:val="00B95351"/>
    <w:rsid w:val="00B96E43"/>
    <w:rsid w:val="00B97531"/>
    <w:rsid w:val="00BA322E"/>
    <w:rsid w:val="00BB0415"/>
    <w:rsid w:val="00BB0DEB"/>
    <w:rsid w:val="00BB0E29"/>
    <w:rsid w:val="00BB48D5"/>
    <w:rsid w:val="00BB740D"/>
    <w:rsid w:val="00BB7E33"/>
    <w:rsid w:val="00BC19CF"/>
    <w:rsid w:val="00BC338B"/>
    <w:rsid w:val="00BC37C6"/>
    <w:rsid w:val="00BC4464"/>
    <w:rsid w:val="00BC6352"/>
    <w:rsid w:val="00BD13B0"/>
    <w:rsid w:val="00BE0730"/>
    <w:rsid w:val="00BE15E8"/>
    <w:rsid w:val="00BE1CE7"/>
    <w:rsid w:val="00BE27DA"/>
    <w:rsid w:val="00BE333C"/>
    <w:rsid w:val="00BE681F"/>
    <w:rsid w:val="00BF1475"/>
    <w:rsid w:val="00BF191C"/>
    <w:rsid w:val="00BF2C50"/>
    <w:rsid w:val="00BF2FB5"/>
    <w:rsid w:val="00BF3E02"/>
    <w:rsid w:val="00BF5342"/>
    <w:rsid w:val="00BF7FE9"/>
    <w:rsid w:val="00C000F5"/>
    <w:rsid w:val="00C03EFF"/>
    <w:rsid w:val="00C04300"/>
    <w:rsid w:val="00C06EF0"/>
    <w:rsid w:val="00C10533"/>
    <w:rsid w:val="00C1084D"/>
    <w:rsid w:val="00C20626"/>
    <w:rsid w:val="00C27362"/>
    <w:rsid w:val="00C31023"/>
    <w:rsid w:val="00C34576"/>
    <w:rsid w:val="00C42508"/>
    <w:rsid w:val="00C4254F"/>
    <w:rsid w:val="00C4296F"/>
    <w:rsid w:val="00C4471B"/>
    <w:rsid w:val="00C4482B"/>
    <w:rsid w:val="00C4708C"/>
    <w:rsid w:val="00C503BC"/>
    <w:rsid w:val="00C54D97"/>
    <w:rsid w:val="00C54F3D"/>
    <w:rsid w:val="00C55584"/>
    <w:rsid w:val="00C56513"/>
    <w:rsid w:val="00C57147"/>
    <w:rsid w:val="00C62285"/>
    <w:rsid w:val="00C675B8"/>
    <w:rsid w:val="00C675FB"/>
    <w:rsid w:val="00C67A02"/>
    <w:rsid w:val="00C67EB4"/>
    <w:rsid w:val="00C759A7"/>
    <w:rsid w:val="00C77322"/>
    <w:rsid w:val="00C82753"/>
    <w:rsid w:val="00C848E0"/>
    <w:rsid w:val="00C904B5"/>
    <w:rsid w:val="00C92F11"/>
    <w:rsid w:val="00C94A84"/>
    <w:rsid w:val="00CA1488"/>
    <w:rsid w:val="00CA1B62"/>
    <w:rsid w:val="00CA1E4A"/>
    <w:rsid w:val="00CA2A40"/>
    <w:rsid w:val="00CA3A97"/>
    <w:rsid w:val="00CB0108"/>
    <w:rsid w:val="00CB18CA"/>
    <w:rsid w:val="00CB2EE9"/>
    <w:rsid w:val="00CC7F00"/>
    <w:rsid w:val="00CC7FE8"/>
    <w:rsid w:val="00CD00F6"/>
    <w:rsid w:val="00CD0F4A"/>
    <w:rsid w:val="00CD33D9"/>
    <w:rsid w:val="00CE2093"/>
    <w:rsid w:val="00CE5DC1"/>
    <w:rsid w:val="00CF1794"/>
    <w:rsid w:val="00CF1C18"/>
    <w:rsid w:val="00CF3CED"/>
    <w:rsid w:val="00CF76CC"/>
    <w:rsid w:val="00D005E6"/>
    <w:rsid w:val="00D023EC"/>
    <w:rsid w:val="00D13F27"/>
    <w:rsid w:val="00D14D08"/>
    <w:rsid w:val="00D154F1"/>
    <w:rsid w:val="00D164F4"/>
    <w:rsid w:val="00D17093"/>
    <w:rsid w:val="00D176E9"/>
    <w:rsid w:val="00D27356"/>
    <w:rsid w:val="00D30955"/>
    <w:rsid w:val="00D3181C"/>
    <w:rsid w:val="00D33C12"/>
    <w:rsid w:val="00D34359"/>
    <w:rsid w:val="00D35346"/>
    <w:rsid w:val="00D36F79"/>
    <w:rsid w:val="00D41F1B"/>
    <w:rsid w:val="00D42904"/>
    <w:rsid w:val="00D44D7A"/>
    <w:rsid w:val="00D464B0"/>
    <w:rsid w:val="00D53C5D"/>
    <w:rsid w:val="00D55A72"/>
    <w:rsid w:val="00D61DE5"/>
    <w:rsid w:val="00D640D2"/>
    <w:rsid w:val="00D7172C"/>
    <w:rsid w:val="00D71A94"/>
    <w:rsid w:val="00D71D77"/>
    <w:rsid w:val="00D75573"/>
    <w:rsid w:val="00D77184"/>
    <w:rsid w:val="00D80444"/>
    <w:rsid w:val="00D80521"/>
    <w:rsid w:val="00D805F8"/>
    <w:rsid w:val="00D80906"/>
    <w:rsid w:val="00D835F6"/>
    <w:rsid w:val="00D868AD"/>
    <w:rsid w:val="00D913BF"/>
    <w:rsid w:val="00D95128"/>
    <w:rsid w:val="00DA03F6"/>
    <w:rsid w:val="00DA31F0"/>
    <w:rsid w:val="00DA42F6"/>
    <w:rsid w:val="00DA6EDF"/>
    <w:rsid w:val="00DB042D"/>
    <w:rsid w:val="00DB5073"/>
    <w:rsid w:val="00DB75BA"/>
    <w:rsid w:val="00DC42B1"/>
    <w:rsid w:val="00DC7FB4"/>
    <w:rsid w:val="00DD0EC3"/>
    <w:rsid w:val="00DD1734"/>
    <w:rsid w:val="00DD262A"/>
    <w:rsid w:val="00DD3EA5"/>
    <w:rsid w:val="00DD475C"/>
    <w:rsid w:val="00DE244B"/>
    <w:rsid w:val="00DE60D6"/>
    <w:rsid w:val="00DE626D"/>
    <w:rsid w:val="00DE6332"/>
    <w:rsid w:val="00DE639E"/>
    <w:rsid w:val="00DE7592"/>
    <w:rsid w:val="00DE7A96"/>
    <w:rsid w:val="00DF17A6"/>
    <w:rsid w:val="00DF36C8"/>
    <w:rsid w:val="00DF4AAE"/>
    <w:rsid w:val="00DF76CE"/>
    <w:rsid w:val="00E0236E"/>
    <w:rsid w:val="00E04130"/>
    <w:rsid w:val="00E06AA3"/>
    <w:rsid w:val="00E10E7E"/>
    <w:rsid w:val="00E11901"/>
    <w:rsid w:val="00E15199"/>
    <w:rsid w:val="00E154ED"/>
    <w:rsid w:val="00E23687"/>
    <w:rsid w:val="00E24D2E"/>
    <w:rsid w:val="00E33E25"/>
    <w:rsid w:val="00E44B11"/>
    <w:rsid w:val="00E47F63"/>
    <w:rsid w:val="00E5012A"/>
    <w:rsid w:val="00E51CAF"/>
    <w:rsid w:val="00E52578"/>
    <w:rsid w:val="00E5705B"/>
    <w:rsid w:val="00E579DE"/>
    <w:rsid w:val="00E60C04"/>
    <w:rsid w:val="00E60F45"/>
    <w:rsid w:val="00E63634"/>
    <w:rsid w:val="00E658C3"/>
    <w:rsid w:val="00E66D04"/>
    <w:rsid w:val="00E6726C"/>
    <w:rsid w:val="00E674E3"/>
    <w:rsid w:val="00E676A1"/>
    <w:rsid w:val="00E71DBD"/>
    <w:rsid w:val="00E75199"/>
    <w:rsid w:val="00E763F9"/>
    <w:rsid w:val="00E95BD7"/>
    <w:rsid w:val="00E97295"/>
    <w:rsid w:val="00EA076B"/>
    <w:rsid w:val="00EA2073"/>
    <w:rsid w:val="00EA2244"/>
    <w:rsid w:val="00EA3B79"/>
    <w:rsid w:val="00EA637E"/>
    <w:rsid w:val="00EB093F"/>
    <w:rsid w:val="00EB4133"/>
    <w:rsid w:val="00EB78FB"/>
    <w:rsid w:val="00EC5AFC"/>
    <w:rsid w:val="00ED60AB"/>
    <w:rsid w:val="00ED6905"/>
    <w:rsid w:val="00ED7C25"/>
    <w:rsid w:val="00EE1C9E"/>
    <w:rsid w:val="00EE242B"/>
    <w:rsid w:val="00EE68FA"/>
    <w:rsid w:val="00EF50A1"/>
    <w:rsid w:val="00EF5725"/>
    <w:rsid w:val="00EF668C"/>
    <w:rsid w:val="00F047F3"/>
    <w:rsid w:val="00F05372"/>
    <w:rsid w:val="00F150F2"/>
    <w:rsid w:val="00F15116"/>
    <w:rsid w:val="00F16873"/>
    <w:rsid w:val="00F20063"/>
    <w:rsid w:val="00F22916"/>
    <w:rsid w:val="00F22C7C"/>
    <w:rsid w:val="00F23006"/>
    <w:rsid w:val="00F232B1"/>
    <w:rsid w:val="00F2536A"/>
    <w:rsid w:val="00F2753D"/>
    <w:rsid w:val="00F31C48"/>
    <w:rsid w:val="00F3223F"/>
    <w:rsid w:val="00F3294E"/>
    <w:rsid w:val="00F33AA6"/>
    <w:rsid w:val="00F35A8A"/>
    <w:rsid w:val="00F36F21"/>
    <w:rsid w:val="00F410AA"/>
    <w:rsid w:val="00F44657"/>
    <w:rsid w:val="00F52CB5"/>
    <w:rsid w:val="00F60FD3"/>
    <w:rsid w:val="00F61F77"/>
    <w:rsid w:val="00F643BD"/>
    <w:rsid w:val="00F643CD"/>
    <w:rsid w:val="00F65ACF"/>
    <w:rsid w:val="00F65AD2"/>
    <w:rsid w:val="00F70D48"/>
    <w:rsid w:val="00F71211"/>
    <w:rsid w:val="00F72E7A"/>
    <w:rsid w:val="00F7524A"/>
    <w:rsid w:val="00F754BA"/>
    <w:rsid w:val="00F77BE7"/>
    <w:rsid w:val="00F805AA"/>
    <w:rsid w:val="00F80785"/>
    <w:rsid w:val="00F852A5"/>
    <w:rsid w:val="00F86F5D"/>
    <w:rsid w:val="00F9030E"/>
    <w:rsid w:val="00F94678"/>
    <w:rsid w:val="00F94FB9"/>
    <w:rsid w:val="00FA0482"/>
    <w:rsid w:val="00FA0DDA"/>
    <w:rsid w:val="00FA3CA9"/>
    <w:rsid w:val="00FA5A93"/>
    <w:rsid w:val="00FA68DA"/>
    <w:rsid w:val="00FA6EA6"/>
    <w:rsid w:val="00FA7B46"/>
    <w:rsid w:val="00FA7F84"/>
    <w:rsid w:val="00FB0A9D"/>
    <w:rsid w:val="00FB0E32"/>
    <w:rsid w:val="00FB1506"/>
    <w:rsid w:val="00FB2AC4"/>
    <w:rsid w:val="00FB68E3"/>
    <w:rsid w:val="00FB74D4"/>
    <w:rsid w:val="00FC0567"/>
    <w:rsid w:val="00FC4361"/>
    <w:rsid w:val="00FC4DC8"/>
    <w:rsid w:val="00FD1ABE"/>
    <w:rsid w:val="00FD1CDA"/>
    <w:rsid w:val="00FD472E"/>
    <w:rsid w:val="00FD5D6F"/>
    <w:rsid w:val="00FD77BC"/>
    <w:rsid w:val="00FE5BCE"/>
    <w:rsid w:val="00FE5F98"/>
    <w:rsid w:val="00FF5261"/>
    <w:rsid w:val="00FF6CA4"/>
    <w:rsid w:val="00FF7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7FCD9AC7"/>
  <w15:docId w15:val="{15424BE5-E240-42B6-B1D2-9415D843BC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pt-PT" w:eastAsia="pt-P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013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3B5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3C3FBE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A0FB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0FB8"/>
  </w:style>
  <w:style w:type="paragraph" w:styleId="Footer">
    <w:name w:val="footer"/>
    <w:basedOn w:val="Normal"/>
    <w:link w:val="FooterChar"/>
    <w:uiPriority w:val="99"/>
    <w:unhideWhenUsed/>
    <w:rsid w:val="005A0FB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0FB8"/>
  </w:style>
  <w:style w:type="character" w:styleId="PlaceholderText">
    <w:name w:val="Placeholder Text"/>
    <w:basedOn w:val="DefaultParagraphFont"/>
    <w:uiPriority w:val="99"/>
    <w:semiHidden/>
    <w:rsid w:val="007134D1"/>
    <w:rPr>
      <w:color w:val="808080"/>
    </w:rPr>
  </w:style>
  <w:style w:type="paragraph" w:styleId="ListParagraph">
    <w:name w:val="List Paragraph"/>
    <w:basedOn w:val="Normal"/>
    <w:uiPriority w:val="34"/>
    <w:qFormat/>
    <w:rsid w:val="001F6E8D"/>
    <w:pPr>
      <w:ind w:left="720"/>
      <w:contextualSpacing/>
    </w:pPr>
  </w:style>
  <w:style w:type="table" w:styleId="TableGrid">
    <w:name w:val="Table Grid"/>
    <w:basedOn w:val="TableNormal"/>
    <w:uiPriority w:val="59"/>
    <w:rsid w:val="00FA3C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B7769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7769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7769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7769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7769D"/>
    <w:rPr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0801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AD0878"/>
    <w:rPr>
      <w:color w:val="0000FF" w:themeColor="hyperlink"/>
      <w:u w:val="single"/>
    </w:rPr>
  </w:style>
  <w:style w:type="character" w:customStyle="1" w:styleId="MTConvertedEquation">
    <w:name w:val="MTConvertedEquation"/>
    <w:basedOn w:val="DefaultParagraphFont"/>
    <w:rsid w:val="001667E7"/>
    <w:rPr>
      <w:rFonts w:ascii="Arial" w:hAnsi="Arial" w:cs="Arial"/>
      <w:b/>
      <w:color w:val="C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5914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66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header" Target="header2.xml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13" Type="http://schemas.openxmlformats.org/officeDocument/2006/relationships/image" Target="media/image52.wmf"/><Relationship Id="rId118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6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1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aizeditora.pt" TargetMode="External"/><Relationship Id="rId1" Type="http://schemas.openxmlformats.org/officeDocument/2006/relationships/image" Target="media/image5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7.º ano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D378D344-C7EE-411C-BE84-3CBCFC6B94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533</Words>
  <Characters>2883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Números e Operações, Álgebra, Funções, Sequências e Sucessões</vt:lpstr>
      <vt:lpstr>Números e Operações, Álgebra, Funções, Sequências e Sucessões</vt:lpstr>
    </vt:vector>
  </TitlesOfParts>
  <Company>TOSHIBA</Company>
  <LinksUpToDate>false</LinksUpToDate>
  <CharactersWithSpaces>3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úmeros e Operações, Álgebra, Funções, Sequências e Sucessões</dc:title>
  <dc:creator>NY</dc:creator>
  <cp:lastModifiedBy>Ana Madaleno</cp:lastModifiedBy>
  <cp:revision>13</cp:revision>
  <cp:lastPrinted>2018-01-17T10:13:00Z</cp:lastPrinted>
  <dcterms:created xsi:type="dcterms:W3CDTF">2018-01-10T12:17:00Z</dcterms:created>
  <dcterms:modified xsi:type="dcterms:W3CDTF">2018-01-17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